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0FD5E6" w14:textId="4D1C5BAD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Tabela </w:t>
      </w:r>
      <w:r w:rsidRPr="006B27D0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Blu</w:t>
      </w:r>
      <w:r w:rsidR="006B27D0" w:rsidRPr="006B27D0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e</w:t>
      </w:r>
      <w:r w:rsidRPr="006B27D0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print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Test Përmbledhës Matematika </w:t>
      </w:r>
      <w:r w:rsidR="00E74850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6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 (Shtator</w:t>
      </w:r>
      <w:r w:rsid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d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hjetor)</w:t>
      </w:r>
    </w:p>
    <w:tbl>
      <w:tblPr>
        <w:tblW w:w="14998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5"/>
        <w:gridCol w:w="4396"/>
        <w:gridCol w:w="941"/>
        <w:gridCol w:w="1316"/>
        <w:gridCol w:w="869"/>
        <w:gridCol w:w="1390"/>
        <w:gridCol w:w="875"/>
        <w:gridCol w:w="1316"/>
        <w:gridCol w:w="869"/>
        <w:gridCol w:w="1191"/>
      </w:tblGrid>
      <w:tr w:rsidR="00B91889" w:rsidRPr="006B27D0" w14:paraId="508B1D3F" w14:textId="77777777" w:rsidTr="00666F2E">
        <w:tc>
          <w:tcPr>
            <w:tcW w:w="1835" w:type="dxa"/>
            <w:vMerge w:val="restart"/>
            <w:shd w:val="clear" w:color="auto" w:fill="auto"/>
          </w:tcPr>
          <w:p w14:paraId="488D92D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johuritë që kontrollohen</w:t>
            </w:r>
          </w:p>
        </w:tc>
        <w:tc>
          <w:tcPr>
            <w:tcW w:w="4396" w:type="dxa"/>
            <w:vMerge w:val="restart"/>
            <w:shd w:val="clear" w:color="auto" w:fill="auto"/>
          </w:tcPr>
          <w:p w14:paraId="7A4774CE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Rezultatet e të nxënit</w:t>
            </w:r>
          </w:p>
        </w:tc>
        <w:tc>
          <w:tcPr>
            <w:tcW w:w="941" w:type="dxa"/>
            <w:vMerge w:val="restart"/>
            <w:shd w:val="clear" w:color="auto" w:fill="auto"/>
          </w:tcPr>
          <w:p w14:paraId="22590B3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esha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D0FBA3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</w:t>
            </w:r>
          </w:p>
          <w:p w14:paraId="6F6767CE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-6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6D0640E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I</w:t>
            </w:r>
          </w:p>
          <w:p w14:paraId="23F4832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-8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6587A02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V</w:t>
            </w:r>
          </w:p>
          <w:p w14:paraId="3B4D8ED2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9-10</w:t>
            </w:r>
          </w:p>
        </w:tc>
        <w:tc>
          <w:tcPr>
            <w:tcW w:w="1191" w:type="dxa"/>
            <w:vMerge w:val="restart"/>
            <w:shd w:val="clear" w:color="auto" w:fill="auto"/>
          </w:tcPr>
          <w:p w14:paraId="296CDDF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Gjithsej</w:t>
            </w:r>
          </w:p>
        </w:tc>
      </w:tr>
      <w:tr w:rsidR="00B91889" w:rsidRPr="006B27D0" w14:paraId="3725742F" w14:textId="77777777" w:rsidTr="00666F2E">
        <w:tc>
          <w:tcPr>
            <w:tcW w:w="1835" w:type="dxa"/>
            <w:vMerge/>
            <w:shd w:val="clear" w:color="auto" w:fill="auto"/>
          </w:tcPr>
          <w:p w14:paraId="03EDEAA8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4396" w:type="dxa"/>
            <w:vMerge/>
            <w:shd w:val="clear" w:color="auto" w:fill="auto"/>
          </w:tcPr>
          <w:p w14:paraId="594FF0AB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vMerge/>
            <w:shd w:val="clear" w:color="auto" w:fill="auto"/>
          </w:tcPr>
          <w:p w14:paraId="6AD0AE74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1316" w:type="dxa"/>
            <w:shd w:val="clear" w:color="auto" w:fill="auto"/>
          </w:tcPr>
          <w:p w14:paraId="62C18C47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362F6E9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90" w:type="dxa"/>
            <w:shd w:val="clear" w:color="auto" w:fill="auto"/>
          </w:tcPr>
          <w:p w14:paraId="54B3495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75" w:type="dxa"/>
            <w:shd w:val="clear" w:color="auto" w:fill="auto"/>
          </w:tcPr>
          <w:p w14:paraId="7D105874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16" w:type="dxa"/>
            <w:shd w:val="clear" w:color="auto" w:fill="auto"/>
          </w:tcPr>
          <w:p w14:paraId="771E448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5F383946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191" w:type="dxa"/>
            <w:vMerge/>
            <w:shd w:val="clear" w:color="auto" w:fill="auto"/>
          </w:tcPr>
          <w:p w14:paraId="0AFA15DD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</w:tr>
      <w:tr w:rsidR="00B91889" w:rsidRPr="006B27D0" w14:paraId="4FDE679B" w14:textId="77777777" w:rsidTr="00666F2E">
        <w:tc>
          <w:tcPr>
            <w:tcW w:w="1835" w:type="dxa"/>
            <w:shd w:val="clear" w:color="auto" w:fill="auto"/>
          </w:tcPr>
          <w:p w14:paraId="6C46B61B" w14:textId="77777777" w:rsidR="00E74850" w:rsidRPr="006B27D0" w:rsidRDefault="00E74850" w:rsidP="00E74850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Numri dhe vendvlera</w:t>
            </w:r>
          </w:p>
          <w:p w14:paraId="32E7120E" w14:textId="33BCC7B8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96" w:type="dxa"/>
            <w:shd w:val="clear" w:color="auto" w:fill="auto"/>
          </w:tcPr>
          <w:p w14:paraId="65AC7AE6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Nxënësi: </w:t>
            </w:r>
          </w:p>
          <w:p w14:paraId="0727328F" w14:textId="77BF3405" w:rsidR="00B91889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lidhjen vend dhe vler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shifre n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0294CAD4" w14:textId="4F8422D0" w:rsidR="00EF2029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r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umbullakon sipas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vlere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k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kua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B8F10F1" w14:textId="0FEA87F6" w:rsidR="00EF2029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EF202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rahason 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umrat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F64FA2F" w14:textId="7058673F" w:rsidR="000475F0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faktor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 e thjesh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ri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4E6F5EC1" w14:textId="487757A2" w:rsidR="000475F0" w:rsidRPr="006B27D0" w:rsidRDefault="00660C48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- </w:t>
            </w:r>
            <w:r w:rsid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n faktor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 dhe pjes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uesit e numrave.</w:t>
            </w:r>
          </w:p>
        </w:tc>
        <w:tc>
          <w:tcPr>
            <w:tcW w:w="941" w:type="dxa"/>
            <w:shd w:val="clear" w:color="auto" w:fill="auto"/>
          </w:tcPr>
          <w:p w14:paraId="2192F03A" w14:textId="66DA0585" w:rsidR="00B91889" w:rsidRPr="006B27D0" w:rsidRDefault="00E7485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4%</w:t>
            </w:r>
          </w:p>
        </w:tc>
        <w:tc>
          <w:tcPr>
            <w:tcW w:w="1316" w:type="dxa"/>
            <w:shd w:val="clear" w:color="auto" w:fill="auto"/>
          </w:tcPr>
          <w:p w14:paraId="593AE3E9" w14:textId="77777777" w:rsidR="00BC7501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</w:t>
            </w:r>
          </w:p>
          <w:p w14:paraId="46D069F0" w14:textId="77777777" w:rsidR="00BC7501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4</w:t>
            </w:r>
          </w:p>
          <w:p w14:paraId="1D1699F1" w14:textId="2DBC67F9" w:rsidR="00BC7501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869" w:type="dxa"/>
            <w:shd w:val="clear" w:color="auto" w:fill="auto"/>
          </w:tcPr>
          <w:p w14:paraId="0CBD3B61" w14:textId="53705AD6" w:rsidR="00B91889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071C8739" w14:textId="529BB920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0" w:type="dxa"/>
            <w:shd w:val="clear" w:color="auto" w:fill="auto"/>
          </w:tcPr>
          <w:p w14:paraId="788610EE" w14:textId="74612CE6" w:rsidR="00B91889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5</w:t>
            </w:r>
          </w:p>
        </w:tc>
        <w:tc>
          <w:tcPr>
            <w:tcW w:w="875" w:type="dxa"/>
            <w:shd w:val="clear" w:color="auto" w:fill="auto"/>
          </w:tcPr>
          <w:p w14:paraId="364E34E9" w14:textId="4D471985" w:rsidR="00B91889" w:rsidRPr="006B27D0" w:rsidRDefault="009A76AE" w:rsidP="00EA63CC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16" w:type="dxa"/>
            <w:shd w:val="clear" w:color="auto" w:fill="auto"/>
          </w:tcPr>
          <w:p w14:paraId="71509D3E" w14:textId="2CB765D6" w:rsidR="00B91889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</w:t>
            </w:r>
            <w:r w:rsidR="00EA63CC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869" w:type="dxa"/>
            <w:shd w:val="clear" w:color="auto" w:fill="auto"/>
          </w:tcPr>
          <w:p w14:paraId="3CAD421E" w14:textId="15F0B7E6" w:rsidR="00B91889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5DCE56A2" w14:textId="6A4DA51A" w:rsidR="00B91889" w:rsidRPr="006B27D0" w:rsidRDefault="0049329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2</w:t>
            </w:r>
          </w:p>
        </w:tc>
      </w:tr>
      <w:tr w:rsidR="00B91889" w:rsidRPr="006B27D0" w14:paraId="012626E0" w14:textId="77777777" w:rsidTr="00666F2E">
        <w:tc>
          <w:tcPr>
            <w:tcW w:w="1835" w:type="dxa"/>
            <w:shd w:val="clear" w:color="auto" w:fill="auto"/>
          </w:tcPr>
          <w:p w14:paraId="22398E96" w14:textId="39C2D778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Thyesat dhe </w:t>
            </w:r>
            <w:r w:rsidR="00E74850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numrat </w:t>
            </w:r>
            <w:r w:rsidR="006B27D0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dhjetorë</w:t>
            </w:r>
          </w:p>
        </w:tc>
        <w:tc>
          <w:tcPr>
            <w:tcW w:w="4396" w:type="dxa"/>
            <w:shd w:val="clear" w:color="auto" w:fill="auto"/>
          </w:tcPr>
          <w:p w14:paraId="151FCBD7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1668119F" w14:textId="70194BE4" w:rsidR="000475F0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thyesat n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 dhjetor dhe p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qindje, si dhe anasjella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0051A522" w14:textId="77777777" w:rsid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thyesat n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p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zier dhe anasjella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96A960A" w14:textId="758B6590" w:rsidR="000475F0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veprime me thyesat dhe numrat e p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zier, si dhe me numrat dhjeto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.</w:t>
            </w:r>
          </w:p>
          <w:p w14:paraId="109AB4E3" w14:textId="58AECA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shd w:val="clear" w:color="auto" w:fill="auto"/>
          </w:tcPr>
          <w:p w14:paraId="1A1A29A8" w14:textId="61978141" w:rsidR="00B91889" w:rsidRPr="006B27D0" w:rsidRDefault="00E7485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6%</w:t>
            </w:r>
          </w:p>
        </w:tc>
        <w:tc>
          <w:tcPr>
            <w:tcW w:w="1316" w:type="dxa"/>
            <w:shd w:val="clear" w:color="auto" w:fill="auto"/>
          </w:tcPr>
          <w:p w14:paraId="2D6D9C66" w14:textId="77777777" w:rsidR="00B91889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9</w:t>
            </w:r>
          </w:p>
          <w:p w14:paraId="7D1A1C16" w14:textId="08C79EA6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0</w:t>
            </w:r>
          </w:p>
        </w:tc>
        <w:tc>
          <w:tcPr>
            <w:tcW w:w="869" w:type="dxa"/>
            <w:shd w:val="clear" w:color="auto" w:fill="auto"/>
          </w:tcPr>
          <w:p w14:paraId="70CAB8EF" w14:textId="77777777" w:rsidR="00B91889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3C7D0A0E" w14:textId="2C259519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90" w:type="dxa"/>
            <w:shd w:val="clear" w:color="auto" w:fill="auto"/>
          </w:tcPr>
          <w:p w14:paraId="01152E60" w14:textId="77777777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</w:t>
            </w:r>
          </w:p>
          <w:p w14:paraId="31382883" w14:textId="2C8EE5DE" w:rsidR="00B91889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8</w:t>
            </w:r>
          </w:p>
          <w:p w14:paraId="23F782F2" w14:textId="626AD501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1</w:t>
            </w:r>
          </w:p>
        </w:tc>
        <w:tc>
          <w:tcPr>
            <w:tcW w:w="875" w:type="dxa"/>
            <w:shd w:val="clear" w:color="auto" w:fill="auto"/>
          </w:tcPr>
          <w:p w14:paraId="548E8168" w14:textId="77777777" w:rsidR="00B91889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77424752" w14:textId="04E520D5" w:rsidR="00EA63CC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696738CE" w14:textId="44717120" w:rsidR="00EA63CC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04889509" w14:textId="77777777" w:rsidR="00B91889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6</w:t>
            </w:r>
          </w:p>
          <w:p w14:paraId="4C7C2E19" w14:textId="77777777" w:rsidR="00BC7501" w:rsidRPr="006B27D0" w:rsidRDefault="00BC750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7</w:t>
            </w:r>
          </w:p>
          <w:p w14:paraId="37FB2E33" w14:textId="2E34DF1D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869" w:type="dxa"/>
            <w:shd w:val="clear" w:color="auto" w:fill="auto"/>
          </w:tcPr>
          <w:p w14:paraId="295ABFA4" w14:textId="71572BD0" w:rsidR="00B91889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5A7EC69C" w14:textId="5C72C4DC" w:rsidR="00EA63CC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3A281B91" w14:textId="35D76F48" w:rsidR="00EA63CC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1191" w:type="dxa"/>
            <w:shd w:val="clear" w:color="auto" w:fill="auto"/>
          </w:tcPr>
          <w:p w14:paraId="2FB656A1" w14:textId="52150944" w:rsidR="00B91889" w:rsidRPr="006B27D0" w:rsidRDefault="0049329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3</w:t>
            </w:r>
          </w:p>
        </w:tc>
      </w:tr>
      <w:tr w:rsidR="00B91889" w:rsidRPr="006B27D0" w14:paraId="22155C5E" w14:textId="77777777" w:rsidTr="00666F2E">
        <w:tc>
          <w:tcPr>
            <w:tcW w:w="1835" w:type="dxa"/>
            <w:shd w:val="clear" w:color="auto" w:fill="auto"/>
          </w:tcPr>
          <w:p w14:paraId="2FADFE52" w14:textId="0F1D3599" w:rsidR="00B91889" w:rsidRPr="006B27D0" w:rsidRDefault="00E7485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Veprimet me numrat</w:t>
            </w:r>
          </w:p>
        </w:tc>
        <w:tc>
          <w:tcPr>
            <w:tcW w:w="4396" w:type="dxa"/>
            <w:shd w:val="clear" w:color="auto" w:fill="auto"/>
          </w:tcPr>
          <w:p w14:paraId="41026A4E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04FD4C96" w14:textId="3E55EE1E" w:rsidR="000475F0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veprime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dryshme me numrat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591A51F4" w14:textId="30501ADC" w:rsidR="000475F0" w:rsidRPr="006B27D0" w:rsidRDefault="006B27D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numrat dhe veprimet me numrat.</w:t>
            </w:r>
          </w:p>
          <w:p w14:paraId="7F074E7B" w14:textId="449A0FA6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shd w:val="clear" w:color="auto" w:fill="auto"/>
          </w:tcPr>
          <w:p w14:paraId="565AD3B8" w14:textId="1C91F89C" w:rsidR="00B91889" w:rsidRPr="006B27D0" w:rsidRDefault="00E7485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0%</w:t>
            </w:r>
          </w:p>
        </w:tc>
        <w:tc>
          <w:tcPr>
            <w:tcW w:w="1316" w:type="dxa"/>
            <w:shd w:val="clear" w:color="auto" w:fill="auto"/>
          </w:tcPr>
          <w:p w14:paraId="441A45FA" w14:textId="77777777" w:rsidR="00BC7501" w:rsidRPr="006B27D0" w:rsidRDefault="00BC7501" w:rsidP="00BC7501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2</w:t>
            </w:r>
          </w:p>
          <w:p w14:paraId="5629DE12" w14:textId="40C3595F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869" w:type="dxa"/>
            <w:shd w:val="clear" w:color="auto" w:fill="auto"/>
          </w:tcPr>
          <w:p w14:paraId="030A93E8" w14:textId="4DEE9D66" w:rsidR="00B91889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0" w:type="dxa"/>
            <w:shd w:val="clear" w:color="auto" w:fill="auto"/>
          </w:tcPr>
          <w:p w14:paraId="66148814" w14:textId="34C20294" w:rsidR="00B91889" w:rsidRPr="006B27D0" w:rsidRDefault="00EA63CC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3</w:t>
            </w:r>
          </w:p>
        </w:tc>
        <w:tc>
          <w:tcPr>
            <w:tcW w:w="875" w:type="dxa"/>
            <w:shd w:val="clear" w:color="auto" w:fill="auto"/>
          </w:tcPr>
          <w:p w14:paraId="158EA0EF" w14:textId="09ECDD1F" w:rsidR="00B91889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16" w:type="dxa"/>
            <w:shd w:val="clear" w:color="auto" w:fill="auto"/>
          </w:tcPr>
          <w:p w14:paraId="1BC0AB6C" w14:textId="3D601887" w:rsidR="00B91889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</w:t>
            </w:r>
          </w:p>
        </w:tc>
        <w:tc>
          <w:tcPr>
            <w:tcW w:w="869" w:type="dxa"/>
            <w:shd w:val="clear" w:color="auto" w:fill="auto"/>
          </w:tcPr>
          <w:p w14:paraId="497D035C" w14:textId="24D4EBE8" w:rsidR="00B91889" w:rsidRPr="006B27D0" w:rsidRDefault="009A76AE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5BF6B1F1" w14:textId="12755305" w:rsidR="00B91889" w:rsidRPr="006B27D0" w:rsidRDefault="00493291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0</w:t>
            </w:r>
          </w:p>
        </w:tc>
      </w:tr>
      <w:tr w:rsidR="00B91889" w:rsidRPr="006B27D0" w14:paraId="646CBFE9" w14:textId="77777777" w:rsidTr="00666F2E">
        <w:tc>
          <w:tcPr>
            <w:tcW w:w="7172" w:type="dxa"/>
            <w:gridSpan w:val="3"/>
            <w:shd w:val="clear" w:color="auto" w:fill="auto"/>
          </w:tcPr>
          <w:p w14:paraId="510D8188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ikët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0E2F101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3E88A8A8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1BBB0342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191" w:type="dxa"/>
            <w:shd w:val="clear" w:color="auto" w:fill="auto"/>
          </w:tcPr>
          <w:p w14:paraId="7078C6BA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5</w:t>
            </w:r>
          </w:p>
        </w:tc>
      </w:tr>
      <w:tr w:rsidR="00B91889" w:rsidRPr="006B27D0" w14:paraId="304FA9D2" w14:textId="77777777" w:rsidTr="00666F2E">
        <w:tc>
          <w:tcPr>
            <w:tcW w:w="7172" w:type="dxa"/>
            <w:gridSpan w:val="3"/>
            <w:shd w:val="clear" w:color="auto" w:fill="auto"/>
          </w:tcPr>
          <w:p w14:paraId="3B0B2EAD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ërqindja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370A854E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29A8CEB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C0FF47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0%</w:t>
            </w:r>
          </w:p>
        </w:tc>
        <w:tc>
          <w:tcPr>
            <w:tcW w:w="1191" w:type="dxa"/>
            <w:shd w:val="clear" w:color="auto" w:fill="auto"/>
          </w:tcPr>
          <w:p w14:paraId="1B23325C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0%</w:t>
            </w:r>
          </w:p>
        </w:tc>
      </w:tr>
    </w:tbl>
    <w:p w14:paraId="7B32B22E" w14:textId="77777777" w:rsidR="00B91889" w:rsidRPr="006B27D0" w:rsidRDefault="00B91889" w:rsidP="00B9188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</w:pPr>
    </w:p>
    <w:p w14:paraId="62EA8732" w14:textId="77777777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B91889" w:rsidRPr="006B27D0" w:rsidSect="00131B46">
          <w:pgSz w:w="15840" w:h="12240" w:orient="landscape"/>
          <w:pgMar w:top="709" w:right="1440" w:bottom="284" w:left="1440" w:header="708" w:footer="708" w:gutter="0"/>
          <w:cols w:space="708"/>
          <w:docGrid w:linePitch="360"/>
        </w:sectPr>
      </w:pPr>
      <w:r w:rsidRPr="006B27D0">
        <w:rPr>
          <w:rFonts w:ascii="Bookman Old Style" w:eastAsia="Calibri" w:hAnsi="Bookman Old Style" w:cs="Times New Roman"/>
          <w:sz w:val="24"/>
          <w:szCs w:val="24"/>
          <w14:ligatures w14:val="none"/>
        </w:rPr>
        <w:br w:type="page"/>
      </w:r>
    </w:p>
    <w:p w14:paraId="5A516600" w14:textId="2972082C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bookmarkStart w:id="0" w:name="_Hlk138423601"/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 xml:space="preserve">Test </w:t>
      </w:r>
      <w:r w:rsid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p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ërmbledhës</w:t>
      </w:r>
    </w:p>
    <w:p w14:paraId="7FC2E9DC" w14:textId="5CB0E058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Periudha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s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htator</w:t>
      </w:r>
      <w:r w:rsid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d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hjetor</w:t>
      </w:r>
    </w:p>
    <w:p w14:paraId="59D85C78" w14:textId="74564A02" w:rsidR="00493291" w:rsidRPr="006B27D0" w:rsidRDefault="00B91889" w:rsidP="00493291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Klasa </w:t>
      </w:r>
      <w:r w:rsidR="00493291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VI</w:t>
      </w:r>
    </w:p>
    <w:p w14:paraId="58DC7ACE" w14:textId="2EBE693F" w:rsidR="00B91889" w:rsidRPr="006B27D0" w:rsidRDefault="00B91889" w:rsidP="00493291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mër:</w:t>
      </w:r>
    </w:p>
    <w:p w14:paraId="1D601039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Mbiemër: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</w:p>
    <w:p w14:paraId="37821B5A" w14:textId="02F7AD6B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Plotëso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barazimet.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2 pikë)</w:t>
      </w:r>
    </w:p>
    <w:p w14:paraId="15600E03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_____ • 0,07 = 70</w:t>
      </w:r>
    </w:p>
    <w:p w14:paraId="2EB19F9C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7 : _______ = 0,17</w:t>
      </w:r>
    </w:p>
    <w:p w14:paraId="6F44E8AE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419F4037" w14:textId="57BE0AC4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Vazhdo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vargun me dy kufiza</w:t>
      </w:r>
      <w:r w:rsidR="009A76AE"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dhe shkrua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="009A76AE"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rregullin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4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156F5221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6AAE6ECA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;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 2;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 4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8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16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 ___;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 ___</w:t>
      </w:r>
    </w:p>
    <w:p w14:paraId="40DD1B11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7D64334A" w14:textId="2653ED53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Rendit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umrat e mëposhtëm sipas rendit zbritës: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08108F1A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7E4E9D9A" w14:textId="77777777" w:rsidR="00BC7501" w:rsidRPr="006B27D0" w:rsidRDefault="00BC7501" w:rsidP="00BC7501">
      <w:pPr>
        <w:pStyle w:val="ListParagraph"/>
        <w:ind w:left="90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-2 ; 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6 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-6 ;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 0 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4</w:t>
      </w:r>
    </w:p>
    <w:p w14:paraId="29010FE3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28CB4385" w14:textId="7D513F47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Paraqit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umrat si prodhim </w:t>
      </w:r>
      <w:r w:rsidR="006B27D0" w:rsidRPr="006B27D0">
        <w:rPr>
          <w:rFonts w:ascii="Bookman Old Style" w:hAnsi="Bookman Old Style"/>
          <w:bCs/>
          <w:sz w:val="24"/>
          <w:szCs w:val="24"/>
          <w:lang w:val="sq-AL"/>
        </w:rPr>
        <w:t>faktorësh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të thjeshtë: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4 pikë)</w:t>
      </w:r>
    </w:p>
    <w:p w14:paraId="18EA06CE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6513DD3B" w14:textId="77777777" w:rsidR="00BC7501" w:rsidRPr="006B27D0" w:rsidRDefault="00BC7501" w:rsidP="00BC7501">
      <w:pPr>
        <w:pStyle w:val="ListParagraph"/>
        <w:ind w:left="900" w:firstLine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50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75</w:t>
      </w:r>
    </w:p>
    <w:p w14:paraId="461B1CD1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192D457C" w14:textId="5FAB10FE" w:rsidR="00BC7501" w:rsidRPr="006B27D0" w:rsidRDefault="006B27D0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Rrumbullakos</w:t>
      </w:r>
      <w:r>
        <w:rPr>
          <w:rFonts w:ascii="Bookman Old Style" w:hAnsi="Bookman Old Style"/>
          <w:bCs/>
          <w:sz w:val="24"/>
          <w:szCs w:val="24"/>
          <w:lang w:val="sq-AL"/>
        </w:rPr>
        <w:t>ni</w:t>
      </w:r>
      <w:r w:rsidR="00BC7501"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umrin 60,49:</w:t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4</w:t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78CF6B6D" w14:textId="77777777" w:rsidR="00BC7501" w:rsidRPr="006B27D0" w:rsidRDefault="00BC7501" w:rsidP="00BC7501">
      <w:pPr>
        <w:pStyle w:val="ListParagraph"/>
        <w:numPr>
          <w:ilvl w:val="5"/>
          <w:numId w:val="62"/>
        </w:numPr>
        <w:ind w:left="900" w:hanging="540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Në të dhjetën më të afërt.</w:t>
      </w:r>
    </w:p>
    <w:p w14:paraId="48593C71" w14:textId="77777777" w:rsidR="00BC7501" w:rsidRPr="006B27D0" w:rsidRDefault="00BC7501" w:rsidP="00BC7501">
      <w:pPr>
        <w:pStyle w:val="ListParagraph"/>
        <w:numPr>
          <w:ilvl w:val="5"/>
          <w:numId w:val="62"/>
        </w:numPr>
        <w:ind w:left="900" w:hanging="540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Në të plotën më të afërt.</w:t>
      </w:r>
    </w:p>
    <w:p w14:paraId="2270A108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55DE6B8C" w14:textId="77777777" w:rsidR="00BC7501" w:rsidRPr="006B27D0" w:rsidRDefault="00BC7501" w:rsidP="00BC7501">
      <w:pPr>
        <w:pStyle w:val="ListParagraph"/>
        <w:ind w:left="0"/>
        <w:rPr>
          <w:rFonts w:ascii="Bookman Old Style" w:hAnsi="Bookman Old Style"/>
          <w:sz w:val="24"/>
          <w:szCs w:val="24"/>
          <w:lang w:val="sq-AL"/>
        </w:rPr>
      </w:pPr>
    </w:p>
    <w:p w14:paraId="50D0CA2D" w14:textId="7DF08644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Si jepet si përqindje fjalia “14 nga 50”?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74E904E6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2A6DE29E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549B9300" w14:textId="7152665D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Kryeni veprimet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6F634B67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4F50978B" w14:textId="0510EE00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425" w:dyaOrig="810" w14:anchorId="2F8D5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05pt;height:40.7pt" o:ole="">
            <v:imagedata r:id="rId8" o:title=""/>
          </v:shape>
          <o:OLEObject Type="Embed" ProgID="Equation.DSMT4" ShapeID="_x0000_i1025" DrawAspect="Content" ObjectID="_1751438233" r:id="rId9"/>
        </w:objec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425" w:dyaOrig="810" w14:anchorId="5D0EAE68">
          <v:shape id="_x0000_i1026" type="#_x0000_t75" style="width:71.05pt;height:40.7pt" o:ole="">
            <v:imagedata r:id="rId10" o:title=""/>
          </v:shape>
          <o:OLEObject Type="Embed" ProgID="Equation.DSMT4" ShapeID="_x0000_i1026" DrawAspect="Content" ObjectID="_1751438234" r:id="rId11"/>
        </w:objec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61D28357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64058442" w14:textId="7A3521F5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Vendos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jë th</w:t>
      </w:r>
      <w:r w:rsidR="00EA63CC" w:rsidRPr="006B27D0">
        <w:rPr>
          <w:rFonts w:ascii="Bookman Old Style" w:hAnsi="Bookman Old Style"/>
          <w:bCs/>
          <w:sz w:val="24"/>
          <w:szCs w:val="24"/>
          <w:lang w:val="sq-AL"/>
        </w:rPr>
        <w:t>y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es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ë,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që mosbarazimi të jetë i vërtetë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2 pikë)</w:t>
      </w:r>
    </w:p>
    <w:p w14:paraId="42AFC825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6C9E0A0E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755" w:dyaOrig="810" w14:anchorId="69E928A6">
          <v:shape id="_x0000_i1027" type="#_x0000_t75" style="width:87.9pt;height:40.7pt" o:ole="">
            <v:imagedata r:id="rId12" o:title=""/>
          </v:shape>
          <o:OLEObject Type="Embed" ProgID="Equation.DSMT4" ShapeID="_x0000_i1027" DrawAspect="Content" ObjectID="_1751438235" r:id="rId13"/>
        </w:objec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455" w:dyaOrig="810" w14:anchorId="30C96702">
          <v:shape id="_x0000_i1028" type="#_x0000_t75" style="width:72.95pt;height:40.7pt" o:ole="">
            <v:imagedata r:id="rId14" o:title=""/>
          </v:shape>
          <o:OLEObject Type="Embed" ProgID="Equation.DSMT4" ShapeID="_x0000_i1028" DrawAspect="Content" ObjectID="_1751438236" r:id="rId15"/>
        </w:object>
      </w:r>
    </w:p>
    <w:p w14:paraId="05F4BA65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189F592F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342D2529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42F75B81" w14:textId="61B59098" w:rsidR="00BC7501" w:rsidRPr="006B27D0" w:rsidRDefault="006B27D0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>
        <w:rPr>
          <w:rFonts w:ascii="Bookman Old Style" w:hAnsi="Bookman Old Style"/>
          <w:bCs/>
          <w:sz w:val="24"/>
          <w:szCs w:val="24"/>
          <w:lang w:val="sq-AL"/>
        </w:rPr>
        <w:t>Vendosni numrin e duhur në vend të pikave.</w:t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BC7501" w:rsidRPr="006B27D0">
        <w:rPr>
          <w:rFonts w:ascii="Bookman Old Style" w:hAnsi="Bookman Old Style"/>
          <w:b/>
          <w:sz w:val="24"/>
          <w:szCs w:val="24"/>
          <w:lang w:val="sq-AL"/>
        </w:rPr>
        <w:tab/>
        <w:t>(2 pikë)</w:t>
      </w:r>
    </w:p>
    <w:p w14:paraId="267E33E3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52996501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960" w:dyaOrig="810" w14:anchorId="3981977C">
          <v:shape id="_x0000_i1029" type="#_x0000_t75" style="width:48.15pt;height:40.7pt" o:ole="">
            <v:imagedata r:id="rId16" o:title=""/>
          </v:shape>
          <o:OLEObject Type="Embed" ProgID="Equation.DSMT4" ShapeID="_x0000_i1029" DrawAspect="Content" ObjectID="_1751438237" r:id="rId17"/>
        </w:objec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035" w:dyaOrig="810" w14:anchorId="3B9D4F22">
          <v:shape id="_x0000_i1030" type="#_x0000_t75" style="width:51.9pt;height:40.7pt" o:ole="">
            <v:imagedata r:id="rId18" o:title=""/>
          </v:shape>
          <o:OLEObject Type="Embed" ProgID="Equation.DSMT4" ShapeID="_x0000_i1030" DrawAspect="Content" ObjectID="_1751438238" r:id="rId19"/>
        </w:object>
      </w:r>
    </w:p>
    <w:p w14:paraId="61C4B386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5228058D" w14:textId="36CB0AF6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Ktheni në numër dhjetor dhe përqindje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9A76AE"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285" w:dyaOrig="810" w14:anchorId="5E8789E2">
          <v:shape id="_x0000_i1031" type="#_x0000_t75" style="width:14.05pt;height:40.7pt" o:ole="">
            <v:imagedata r:id="rId20" o:title=""/>
          </v:shape>
          <o:OLEObject Type="Embed" ProgID="Equation.DSMT4" ShapeID="_x0000_i1031" DrawAspect="Content" ObjectID="_1751438239" r:id="rId21"/>
        </w:object>
      </w:r>
      <w:r w:rsidR="006B27D0">
        <w:rPr>
          <w:rFonts w:ascii="Bookman Old Style" w:eastAsia="Calibri" w:hAnsi="Bookman Old Style"/>
          <w:sz w:val="24"/>
          <w:szCs w:val="24"/>
          <w:lang w:val="sq-AL"/>
        </w:rPr>
        <w:t>.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1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6469E550" w14:textId="77777777" w:rsidR="00BC7501" w:rsidRPr="006B27D0" w:rsidRDefault="00BC7501" w:rsidP="00BC7501">
      <w:pPr>
        <w:pStyle w:val="ListParagraph"/>
        <w:ind w:left="1260" w:hanging="540"/>
        <w:rPr>
          <w:rFonts w:ascii="Bookman Old Style" w:hAnsi="Bookman Old Style"/>
          <w:sz w:val="24"/>
          <w:szCs w:val="24"/>
          <w:lang w:val="sq-AL"/>
        </w:rPr>
      </w:pPr>
    </w:p>
    <w:p w14:paraId="4D8F07E7" w14:textId="7B394135" w:rsidR="00BC7501" w:rsidRPr="006B27D0" w:rsidRDefault="00BC7501" w:rsidP="00BC7501">
      <w:pPr>
        <w:pStyle w:val="ListParagraph"/>
        <w:tabs>
          <w:tab w:val="left" w:pos="720"/>
          <w:tab w:val="left" w:pos="1440"/>
          <w:tab w:val="center" w:pos="5985"/>
        </w:tabs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032EFA98" w14:textId="77777777" w:rsidR="00BC7501" w:rsidRPr="006B27D0" w:rsidRDefault="00BC7501" w:rsidP="00BC7501">
      <w:pPr>
        <w:pStyle w:val="ListParagraph"/>
        <w:tabs>
          <w:tab w:val="left" w:pos="720"/>
          <w:tab w:val="left" w:pos="1440"/>
          <w:tab w:val="center" w:pos="5985"/>
        </w:tabs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3C504C3F" w14:textId="26706280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Shkolla ka 400 nxënës</w:t>
      </w:r>
      <w:r w:rsidR="006B27D0">
        <w:rPr>
          <w:rFonts w:ascii="Bookman Old Style" w:hAnsi="Bookman Old Style"/>
          <w:bCs/>
          <w:sz w:val="24"/>
          <w:szCs w:val="24"/>
          <w:lang w:val="sq-AL"/>
        </w:rPr>
        <w:t>,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ga të cilët 5% frekuentojnë rregullisht rrethin e shahut. Sa nxënës frekuentojnë rrethin e shahut?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6F89DB1D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62B039FA" w14:textId="7361260C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1DAD1E63" w14:textId="77777777" w:rsidR="00BC7501" w:rsidRPr="006B27D0" w:rsidRDefault="00BC7501" w:rsidP="00BC7501">
      <w:pPr>
        <w:pStyle w:val="ListParagraph"/>
        <w:ind w:left="900" w:firstLine="54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15738B64" w14:textId="77777777" w:rsidR="00BC7501" w:rsidRPr="006B27D0" w:rsidRDefault="00BC7501" w:rsidP="00BC7501">
      <w:pPr>
        <w:pStyle w:val="ListParagraph"/>
        <w:ind w:left="900" w:hanging="540"/>
        <w:rPr>
          <w:rFonts w:ascii="Bookman Old Style" w:hAnsi="Bookman Old Style"/>
          <w:sz w:val="24"/>
          <w:szCs w:val="24"/>
          <w:lang w:val="sq-AL"/>
        </w:rPr>
      </w:pPr>
    </w:p>
    <w:p w14:paraId="0CB7437D" w14:textId="778D02ED" w:rsidR="00BC7501" w:rsidRPr="006B27D0" w:rsidRDefault="00BC7501" w:rsidP="00BC7501">
      <w:pPr>
        <w:pStyle w:val="ListParagraph"/>
        <w:numPr>
          <w:ilvl w:val="3"/>
          <w:numId w:val="62"/>
        </w:numPr>
        <w:tabs>
          <w:tab w:val="left" w:pos="720"/>
        </w:tabs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Në një shportë për çdo 4 arra, 1 është lajthi. Nëse </w:t>
      </w:r>
      <w:r w:rsidR="006B27D0" w:rsidRPr="006B27D0">
        <w:rPr>
          <w:rFonts w:ascii="Bookman Old Style" w:hAnsi="Bookman Old Style"/>
          <w:bCs/>
          <w:sz w:val="24"/>
          <w:szCs w:val="24"/>
          <w:lang w:val="sq-AL"/>
        </w:rPr>
        <w:t>gjithsej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janë 55 arra dhe lajthi, sa kokrra janë lajthi?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6DA4C2D0" w14:textId="77777777" w:rsidR="00BC7501" w:rsidRPr="006B27D0" w:rsidRDefault="00BC7501" w:rsidP="00BC7501">
      <w:pPr>
        <w:pStyle w:val="ListParagraph"/>
        <w:tabs>
          <w:tab w:val="left" w:pos="720"/>
        </w:tabs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</w:p>
    <w:p w14:paraId="64D28C70" w14:textId="77777777" w:rsidR="00BC7501" w:rsidRPr="006B27D0" w:rsidRDefault="00BC7501" w:rsidP="00BC7501">
      <w:pPr>
        <w:pStyle w:val="ListParagraph"/>
        <w:tabs>
          <w:tab w:val="left" w:pos="720"/>
        </w:tabs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</w:p>
    <w:p w14:paraId="7C628DA9" w14:textId="77777777" w:rsidR="00BC7501" w:rsidRPr="006B27D0" w:rsidRDefault="00BC7501" w:rsidP="00BC7501">
      <w:pPr>
        <w:pStyle w:val="ListParagraph"/>
        <w:tabs>
          <w:tab w:val="left" w:pos="720"/>
        </w:tabs>
        <w:ind w:left="900" w:hanging="540"/>
        <w:rPr>
          <w:rFonts w:ascii="Bookman Old Style" w:hAnsi="Bookman Old Style"/>
          <w:b/>
          <w:sz w:val="24"/>
          <w:szCs w:val="24"/>
          <w:lang w:val="sq-AL"/>
        </w:rPr>
      </w:pPr>
    </w:p>
    <w:p w14:paraId="6BE17897" w14:textId="77777777" w:rsidR="00BC7501" w:rsidRPr="006B27D0" w:rsidRDefault="00BC7501" w:rsidP="00BC7501">
      <w:pPr>
        <w:pStyle w:val="ListParagraph"/>
        <w:numPr>
          <w:ilvl w:val="3"/>
          <w:numId w:val="62"/>
        </w:numPr>
        <w:ind w:left="900" w:hanging="540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a)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Dyfishi i një numri është 48. Sa është gjysma e tij?</w:t>
      </w:r>
    </w:p>
    <w:p w14:paraId="43DC1DC9" w14:textId="671B26E6" w:rsidR="00BC7501" w:rsidRPr="006B27D0" w:rsidRDefault="00BC7501" w:rsidP="00BC7501">
      <w:pPr>
        <w:pStyle w:val="ListParagraph"/>
        <w:ind w:left="810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b)</w:t>
      </w:r>
      <w:r w:rsidR="00660C48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Gjysma e një numri është 9. Sa është dyfishi i tij?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9A76AE" w:rsidRPr="006B27D0">
        <w:rPr>
          <w:rFonts w:ascii="Bookman Old Style" w:hAnsi="Bookman Old Style"/>
          <w:b/>
          <w:sz w:val="24"/>
          <w:szCs w:val="24"/>
          <w:lang w:val="sq-AL"/>
        </w:rPr>
        <w:t>4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3D41E5FF" w14:textId="77777777" w:rsidR="00EA63CC" w:rsidRPr="006B27D0" w:rsidRDefault="00EA63CC" w:rsidP="00BC7501">
      <w:pPr>
        <w:pStyle w:val="ListParagraph"/>
        <w:ind w:left="810"/>
        <w:rPr>
          <w:rFonts w:ascii="Bookman Old Style" w:hAnsi="Bookman Old Style"/>
          <w:b/>
          <w:sz w:val="24"/>
          <w:szCs w:val="24"/>
          <w:lang w:val="sq-AL"/>
        </w:rPr>
      </w:pPr>
    </w:p>
    <w:p w14:paraId="622AA326" w14:textId="6522903E" w:rsidR="00EA63CC" w:rsidRPr="006B27D0" w:rsidRDefault="00EA63CC" w:rsidP="00EA63CC">
      <w:pPr>
        <w:pStyle w:val="ListParagraph"/>
        <w:ind w:left="810" w:hanging="526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14. 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Gjeni 10 </w:t>
      </w:r>
      <w:r w:rsidR="006B27D0" w:rsidRPr="006B27D0">
        <w:rPr>
          <w:rFonts w:ascii="Bookman Old Style" w:hAnsi="Bookman Old Style"/>
          <w:sz w:val="24"/>
          <w:szCs w:val="24"/>
          <w:lang w:val="sq-AL"/>
        </w:rPr>
        <w:t>shumëfishat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e par</w:t>
      </w:r>
      <w:r w:rsid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të numrit 6 dhe 4. Cili është </w:t>
      </w:r>
      <w:r w:rsidR="006B27D0" w:rsidRPr="006B27D0">
        <w:rPr>
          <w:rFonts w:ascii="Bookman Old Style" w:hAnsi="Bookman Old Style"/>
          <w:sz w:val="24"/>
          <w:szCs w:val="24"/>
          <w:lang w:val="sq-AL"/>
        </w:rPr>
        <w:t>shumëfish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ë i vogël i përbashkët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063976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6E6F7545" w14:textId="77777777" w:rsidR="00BC7501" w:rsidRPr="006B27D0" w:rsidRDefault="00BC7501" w:rsidP="00BC7501">
      <w:pPr>
        <w:rPr>
          <w:rFonts w:ascii="Bookman Old Style" w:hAnsi="Bookman Old Style"/>
          <w:sz w:val="24"/>
          <w:szCs w:val="24"/>
        </w:rPr>
      </w:pPr>
    </w:p>
    <w:p w14:paraId="095B16F4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358"/>
        <w:gridCol w:w="1393"/>
        <w:gridCol w:w="1393"/>
        <w:gridCol w:w="1393"/>
        <w:gridCol w:w="1393"/>
        <w:gridCol w:w="1393"/>
        <w:gridCol w:w="1393"/>
      </w:tblGrid>
      <w:tr w:rsidR="00B91889" w:rsidRPr="006B27D0" w14:paraId="6A45D674" w14:textId="77777777" w:rsidTr="00B44E90">
        <w:tc>
          <w:tcPr>
            <w:tcW w:w="1470" w:type="dxa"/>
            <w:shd w:val="clear" w:color="auto" w:fill="auto"/>
          </w:tcPr>
          <w:p w14:paraId="798C5FA6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Nota</w:t>
            </w:r>
          </w:p>
        </w:tc>
        <w:tc>
          <w:tcPr>
            <w:tcW w:w="1358" w:type="dxa"/>
            <w:shd w:val="clear" w:color="auto" w:fill="auto"/>
          </w:tcPr>
          <w:p w14:paraId="193E605D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3" w:type="dxa"/>
            <w:shd w:val="clear" w:color="auto" w:fill="auto"/>
          </w:tcPr>
          <w:p w14:paraId="09038969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393" w:type="dxa"/>
            <w:shd w:val="clear" w:color="auto" w:fill="auto"/>
          </w:tcPr>
          <w:p w14:paraId="67BB2868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393" w:type="dxa"/>
            <w:shd w:val="clear" w:color="auto" w:fill="auto"/>
          </w:tcPr>
          <w:p w14:paraId="1209FE84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393" w:type="dxa"/>
            <w:shd w:val="clear" w:color="auto" w:fill="auto"/>
          </w:tcPr>
          <w:p w14:paraId="2475D48A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1393" w:type="dxa"/>
            <w:shd w:val="clear" w:color="auto" w:fill="auto"/>
          </w:tcPr>
          <w:p w14:paraId="576769A7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1393" w:type="dxa"/>
            <w:shd w:val="clear" w:color="auto" w:fill="auto"/>
          </w:tcPr>
          <w:p w14:paraId="354D1C5C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0</w:t>
            </w:r>
          </w:p>
        </w:tc>
      </w:tr>
      <w:tr w:rsidR="00B91889" w:rsidRPr="006B27D0" w14:paraId="3CD1FE08" w14:textId="77777777" w:rsidTr="00B44E90">
        <w:tc>
          <w:tcPr>
            <w:tcW w:w="1470" w:type="dxa"/>
            <w:shd w:val="clear" w:color="auto" w:fill="auto"/>
          </w:tcPr>
          <w:p w14:paraId="14410299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58" w:type="dxa"/>
            <w:shd w:val="clear" w:color="auto" w:fill="auto"/>
          </w:tcPr>
          <w:p w14:paraId="1D0D74FC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0 – 8</w:t>
            </w:r>
          </w:p>
        </w:tc>
        <w:tc>
          <w:tcPr>
            <w:tcW w:w="1393" w:type="dxa"/>
            <w:shd w:val="clear" w:color="auto" w:fill="auto"/>
          </w:tcPr>
          <w:p w14:paraId="284DB360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 – 13</w:t>
            </w:r>
          </w:p>
        </w:tc>
        <w:tc>
          <w:tcPr>
            <w:tcW w:w="1393" w:type="dxa"/>
            <w:shd w:val="clear" w:color="auto" w:fill="auto"/>
          </w:tcPr>
          <w:p w14:paraId="47E73CD2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4 – 18</w:t>
            </w:r>
          </w:p>
        </w:tc>
        <w:tc>
          <w:tcPr>
            <w:tcW w:w="1393" w:type="dxa"/>
            <w:shd w:val="clear" w:color="auto" w:fill="auto"/>
          </w:tcPr>
          <w:p w14:paraId="0D15210E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9 – 23</w:t>
            </w:r>
          </w:p>
        </w:tc>
        <w:tc>
          <w:tcPr>
            <w:tcW w:w="1393" w:type="dxa"/>
            <w:shd w:val="clear" w:color="auto" w:fill="auto"/>
          </w:tcPr>
          <w:p w14:paraId="7EA1C49D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4 – 27</w:t>
            </w:r>
          </w:p>
        </w:tc>
        <w:tc>
          <w:tcPr>
            <w:tcW w:w="1393" w:type="dxa"/>
            <w:shd w:val="clear" w:color="auto" w:fill="auto"/>
          </w:tcPr>
          <w:p w14:paraId="1F00B386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8 – 31</w:t>
            </w:r>
          </w:p>
        </w:tc>
        <w:tc>
          <w:tcPr>
            <w:tcW w:w="1393" w:type="dxa"/>
            <w:shd w:val="clear" w:color="auto" w:fill="auto"/>
          </w:tcPr>
          <w:p w14:paraId="78F3D226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32 - 35</w:t>
            </w:r>
          </w:p>
        </w:tc>
      </w:tr>
      <w:bookmarkEnd w:id="0"/>
    </w:tbl>
    <w:p w14:paraId="5F0B470E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sectPr w:rsidR="00B91889" w:rsidRPr="006B27D0" w:rsidSect="00F56404">
          <w:pgSz w:w="11906" w:h="16838" w:code="9"/>
          <w:pgMar w:top="1440" w:right="284" w:bottom="1135" w:left="426" w:header="709" w:footer="709" w:gutter="0"/>
          <w:cols w:space="708"/>
          <w:docGrid w:linePitch="360"/>
        </w:sectPr>
      </w:pPr>
    </w:p>
    <w:p w14:paraId="1ECD1CC5" w14:textId="77777777" w:rsidR="00BC7501" w:rsidRPr="006B27D0" w:rsidRDefault="00BC7501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43383321" w14:textId="77777777" w:rsidR="00BC7501" w:rsidRPr="006B27D0" w:rsidRDefault="00BC7501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63C380C2" w14:textId="77777777" w:rsidR="00BC7501" w:rsidRPr="006B27D0" w:rsidRDefault="00BC7501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4EB1CF3C" w14:textId="31C481FF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Tabela </w:t>
      </w:r>
      <w:r w:rsidRPr="006B27D0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Blu</w:t>
      </w:r>
      <w:r w:rsidR="006B27D0" w:rsidRPr="006B27D0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e</w:t>
      </w:r>
      <w:r w:rsidRPr="006B27D0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print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Test i ndërmjetëm Matematika </w:t>
      </w:r>
      <w:r w:rsidR="00EF2029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6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 (Shtator</w:t>
      </w:r>
      <w:r w:rsid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d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hjetor)</w:t>
      </w:r>
    </w:p>
    <w:p w14:paraId="5FF8C774" w14:textId="77777777" w:rsidR="00BC7501" w:rsidRPr="006B27D0" w:rsidRDefault="00BC7501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tbl>
      <w:tblPr>
        <w:tblW w:w="149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5"/>
        <w:gridCol w:w="4396"/>
        <w:gridCol w:w="941"/>
        <w:gridCol w:w="1316"/>
        <w:gridCol w:w="869"/>
        <w:gridCol w:w="1390"/>
        <w:gridCol w:w="875"/>
        <w:gridCol w:w="1316"/>
        <w:gridCol w:w="869"/>
        <w:gridCol w:w="1191"/>
      </w:tblGrid>
      <w:tr w:rsidR="00B91889" w:rsidRPr="006B27D0" w14:paraId="3D1D2DE5" w14:textId="77777777" w:rsidTr="00666F2E">
        <w:tc>
          <w:tcPr>
            <w:tcW w:w="1835" w:type="dxa"/>
            <w:vMerge w:val="restart"/>
            <w:shd w:val="clear" w:color="auto" w:fill="auto"/>
          </w:tcPr>
          <w:p w14:paraId="166800E6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johuritë që kontrollohen</w:t>
            </w:r>
          </w:p>
        </w:tc>
        <w:tc>
          <w:tcPr>
            <w:tcW w:w="4396" w:type="dxa"/>
            <w:vMerge w:val="restart"/>
            <w:shd w:val="clear" w:color="auto" w:fill="auto"/>
          </w:tcPr>
          <w:p w14:paraId="2EF731B3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Rezultatet e të nxënit</w:t>
            </w:r>
          </w:p>
        </w:tc>
        <w:tc>
          <w:tcPr>
            <w:tcW w:w="941" w:type="dxa"/>
            <w:vMerge w:val="restart"/>
            <w:shd w:val="clear" w:color="auto" w:fill="auto"/>
          </w:tcPr>
          <w:p w14:paraId="5C3A781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esha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A1D0E6C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</w:t>
            </w:r>
          </w:p>
          <w:p w14:paraId="57BF34C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-6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5D59881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I</w:t>
            </w:r>
          </w:p>
          <w:p w14:paraId="4EC5EE1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-8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1A4B89C7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V</w:t>
            </w:r>
          </w:p>
          <w:p w14:paraId="5EF14B37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9-10</w:t>
            </w:r>
          </w:p>
        </w:tc>
        <w:tc>
          <w:tcPr>
            <w:tcW w:w="1191" w:type="dxa"/>
            <w:vMerge w:val="restart"/>
            <w:shd w:val="clear" w:color="auto" w:fill="auto"/>
          </w:tcPr>
          <w:p w14:paraId="69DF7876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Gjithsej</w:t>
            </w:r>
          </w:p>
        </w:tc>
      </w:tr>
      <w:tr w:rsidR="00B91889" w:rsidRPr="006B27D0" w14:paraId="5B583460" w14:textId="77777777" w:rsidTr="00666F2E">
        <w:tc>
          <w:tcPr>
            <w:tcW w:w="1835" w:type="dxa"/>
            <w:vMerge/>
            <w:shd w:val="clear" w:color="auto" w:fill="auto"/>
          </w:tcPr>
          <w:p w14:paraId="23767AAB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4396" w:type="dxa"/>
            <w:vMerge/>
            <w:shd w:val="clear" w:color="auto" w:fill="auto"/>
          </w:tcPr>
          <w:p w14:paraId="134CA8BF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vMerge/>
            <w:shd w:val="clear" w:color="auto" w:fill="auto"/>
          </w:tcPr>
          <w:p w14:paraId="7EF26AD2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1316" w:type="dxa"/>
            <w:shd w:val="clear" w:color="auto" w:fill="auto"/>
          </w:tcPr>
          <w:p w14:paraId="34F8E66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4BAC282E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90" w:type="dxa"/>
            <w:shd w:val="clear" w:color="auto" w:fill="auto"/>
          </w:tcPr>
          <w:p w14:paraId="268E44FA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75" w:type="dxa"/>
            <w:shd w:val="clear" w:color="auto" w:fill="auto"/>
          </w:tcPr>
          <w:p w14:paraId="3AF9039C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16" w:type="dxa"/>
            <w:shd w:val="clear" w:color="auto" w:fill="auto"/>
          </w:tcPr>
          <w:p w14:paraId="7E0C5AE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3B07301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191" w:type="dxa"/>
            <w:vMerge/>
            <w:shd w:val="clear" w:color="auto" w:fill="auto"/>
          </w:tcPr>
          <w:p w14:paraId="1DCCF824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</w:tr>
      <w:tr w:rsidR="000475F0" w:rsidRPr="006B27D0" w14:paraId="5D08BBD9" w14:textId="77777777" w:rsidTr="00666F2E">
        <w:tc>
          <w:tcPr>
            <w:tcW w:w="1835" w:type="dxa"/>
            <w:shd w:val="clear" w:color="auto" w:fill="auto"/>
          </w:tcPr>
          <w:p w14:paraId="60E369C5" w14:textId="77777777" w:rsidR="000475F0" w:rsidRPr="006B27D0" w:rsidRDefault="000475F0" w:rsidP="000475F0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Numri dhe vendvlera</w:t>
            </w:r>
          </w:p>
          <w:p w14:paraId="61DE22A9" w14:textId="4E064073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96" w:type="dxa"/>
            <w:shd w:val="clear" w:color="auto" w:fill="auto"/>
          </w:tcPr>
          <w:p w14:paraId="042EE852" w14:textId="77777777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Nxënësi: </w:t>
            </w:r>
          </w:p>
          <w:p w14:paraId="16934CFC" w14:textId="25479E6B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lidhjen vend dhe vler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shifre n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BFD260E" w14:textId="02F71976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r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umbullakon sipas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vlere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k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kua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9A9BE01" w14:textId="58865735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ahason numrat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6FEAFAD0" w14:textId="3175C796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faktor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 e thjesh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ri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C8C84B2" w14:textId="4BABAC1D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g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n faktor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 dhe pjes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uesit e numrave.</w:t>
            </w:r>
          </w:p>
        </w:tc>
        <w:tc>
          <w:tcPr>
            <w:tcW w:w="941" w:type="dxa"/>
            <w:shd w:val="clear" w:color="auto" w:fill="auto"/>
          </w:tcPr>
          <w:p w14:paraId="25CB6DFE" w14:textId="7C86DA33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9%</w:t>
            </w:r>
          </w:p>
        </w:tc>
        <w:tc>
          <w:tcPr>
            <w:tcW w:w="1316" w:type="dxa"/>
            <w:shd w:val="clear" w:color="auto" w:fill="auto"/>
          </w:tcPr>
          <w:p w14:paraId="7611AF06" w14:textId="77777777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2</w:t>
            </w:r>
          </w:p>
          <w:p w14:paraId="41C97F99" w14:textId="77777777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</w:t>
            </w:r>
          </w:p>
          <w:p w14:paraId="3758E56B" w14:textId="5A4BB155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4</w:t>
            </w:r>
          </w:p>
        </w:tc>
        <w:tc>
          <w:tcPr>
            <w:tcW w:w="869" w:type="dxa"/>
            <w:shd w:val="clear" w:color="auto" w:fill="auto"/>
          </w:tcPr>
          <w:p w14:paraId="66D1A34C" w14:textId="76371E2D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17204C84" w14:textId="08E4CB25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2F70BA65" w14:textId="7FB7FB5A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90" w:type="dxa"/>
            <w:shd w:val="clear" w:color="auto" w:fill="auto"/>
          </w:tcPr>
          <w:p w14:paraId="0BE5C6CB" w14:textId="129EB714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</w:t>
            </w:r>
          </w:p>
          <w:p w14:paraId="7CEED8DE" w14:textId="77777777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6</w:t>
            </w:r>
          </w:p>
          <w:p w14:paraId="30B53AD5" w14:textId="43F663C3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7</w:t>
            </w:r>
          </w:p>
        </w:tc>
        <w:tc>
          <w:tcPr>
            <w:tcW w:w="875" w:type="dxa"/>
            <w:shd w:val="clear" w:color="auto" w:fill="auto"/>
          </w:tcPr>
          <w:p w14:paraId="57A37585" w14:textId="1D00F5A8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0933808C" w14:textId="41613AAA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6379ECB8" w14:textId="0DFA3432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577B3F29" w14:textId="70F3BFEC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5</w:t>
            </w:r>
          </w:p>
        </w:tc>
        <w:tc>
          <w:tcPr>
            <w:tcW w:w="869" w:type="dxa"/>
            <w:shd w:val="clear" w:color="auto" w:fill="auto"/>
          </w:tcPr>
          <w:p w14:paraId="2E32EC73" w14:textId="6CBDBB96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191" w:type="dxa"/>
            <w:shd w:val="clear" w:color="auto" w:fill="auto"/>
          </w:tcPr>
          <w:p w14:paraId="72A5C879" w14:textId="21FA785A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3</w:t>
            </w:r>
          </w:p>
        </w:tc>
      </w:tr>
      <w:tr w:rsidR="000475F0" w:rsidRPr="006B27D0" w14:paraId="1E9AE8C0" w14:textId="77777777" w:rsidTr="00666F2E">
        <w:tc>
          <w:tcPr>
            <w:tcW w:w="1835" w:type="dxa"/>
            <w:shd w:val="clear" w:color="auto" w:fill="auto"/>
          </w:tcPr>
          <w:p w14:paraId="331B5145" w14:textId="711CEC4D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Thyesat dhe numrat </w:t>
            </w:r>
            <w:r w:rsidR="006B27D0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dhjetorë</w:t>
            </w:r>
          </w:p>
        </w:tc>
        <w:tc>
          <w:tcPr>
            <w:tcW w:w="4396" w:type="dxa"/>
            <w:shd w:val="clear" w:color="auto" w:fill="auto"/>
          </w:tcPr>
          <w:p w14:paraId="63EDF078" w14:textId="77777777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3A2F1B8A" w14:textId="28F8BB05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thyesat n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 dhjetor dhe p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qindje, si dhe anasjella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C403ED8" w14:textId="7E336231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thyesat n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um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p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zier dhe anasjella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07B7C9C7" w14:textId="516FD936" w:rsidR="000475F0" w:rsidRPr="006B27D0" w:rsidRDefault="006B27D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veprime me thyesat dhe numrat e p</w:t>
            </w:r>
            <w:r w:rsidR="004F2C09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zier, si dhe me numrat dhjeto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475F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.</w:t>
            </w:r>
          </w:p>
          <w:p w14:paraId="3F874DD5" w14:textId="0102CA0C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shd w:val="clear" w:color="auto" w:fill="auto"/>
          </w:tcPr>
          <w:p w14:paraId="44C1B8C0" w14:textId="7C0F11AC" w:rsidR="000475F0" w:rsidRPr="006B27D0" w:rsidRDefault="000475F0" w:rsidP="000475F0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1%</w:t>
            </w:r>
          </w:p>
        </w:tc>
        <w:tc>
          <w:tcPr>
            <w:tcW w:w="1316" w:type="dxa"/>
            <w:shd w:val="clear" w:color="auto" w:fill="auto"/>
          </w:tcPr>
          <w:p w14:paraId="145110EC" w14:textId="77777777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8</w:t>
            </w:r>
          </w:p>
          <w:p w14:paraId="56D96575" w14:textId="0BC4F0E5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</w:t>
            </w:r>
          </w:p>
        </w:tc>
        <w:tc>
          <w:tcPr>
            <w:tcW w:w="869" w:type="dxa"/>
            <w:shd w:val="clear" w:color="auto" w:fill="auto"/>
          </w:tcPr>
          <w:p w14:paraId="61DE384F" w14:textId="007B400B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  <w:p w14:paraId="01F6D3E5" w14:textId="2EC751AF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0" w:type="dxa"/>
            <w:shd w:val="clear" w:color="auto" w:fill="auto"/>
          </w:tcPr>
          <w:p w14:paraId="4E076237" w14:textId="03170553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9</w:t>
            </w:r>
          </w:p>
          <w:p w14:paraId="752BB88D" w14:textId="717C70FC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0</w:t>
            </w:r>
          </w:p>
        </w:tc>
        <w:tc>
          <w:tcPr>
            <w:tcW w:w="875" w:type="dxa"/>
            <w:shd w:val="clear" w:color="auto" w:fill="auto"/>
          </w:tcPr>
          <w:p w14:paraId="550E983B" w14:textId="2BF2F50A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2953FA8E" w14:textId="382F53AB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316" w:type="dxa"/>
            <w:shd w:val="clear" w:color="auto" w:fill="auto"/>
          </w:tcPr>
          <w:p w14:paraId="15BFD169" w14:textId="04A6A399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1</w:t>
            </w:r>
          </w:p>
        </w:tc>
        <w:tc>
          <w:tcPr>
            <w:tcW w:w="869" w:type="dxa"/>
            <w:shd w:val="clear" w:color="auto" w:fill="auto"/>
          </w:tcPr>
          <w:p w14:paraId="7AD168FB" w14:textId="0D32D0AF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191" w:type="dxa"/>
            <w:shd w:val="clear" w:color="auto" w:fill="auto"/>
          </w:tcPr>
          <w:p w14:paraId="4EB55C18" w14:textId="1439E305" w:rsidR="000475F0" w:rsidRPr="006B27D0" w:rsidRDefault="000475F0" w:rsidP="000475F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5</w:t>
            </w:r>
          </w:p>
        </w:tc>
      </w:tr>
      <w:tr w:rsidR="00B91889" w:rsidRPr="006B27D0" w14:paraId="25111D7A" w14:textId="77777777" w:rsidTr="00666F2E">
        <w:tc>
          <w:tcPr>
            <w:tcW w:w="7172" w:type="dxa"/>
            <w:gridSpan w:val="3"/>
            <w:shd w:val="clear" w:color="auto" w:fill="auto"/>
          </w:tcPr>
          <w:p w14:paraId="6F3B365C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ikët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DA1503F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1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40905F3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1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DA1DB7B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191" w:type="dxa"/>
            <w:shd w:val="clear" w:color="auto" w:fill="auto"/>
          </w:tcPr>
          <w:p w14:paraId="456DEC5A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8</w:t>
            </w:r>
          </w:p>
        </w:tc>
      </w:tr>
      <w:tr w:rsidR="00B91889" w:rsidRPr="006B27D0" w14:paraId="051F71E8" w14:textId="77777777" w:rsidTr="00666F2E">
        <w:tc>
          <w:tcPr>
            <w:tcW w:w="7172" w:type="dxa"/>
            <w:gridSpan w:val="3"/>
            <w:shd w:val="clear" w:color="auto" w:fill="auto"/>
          </w:tcPr>
          <w:p w14:paraId="1CA49090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ërqindja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04AA379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7A6E5DE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714639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0%</w:t>
            </w:r>
          </w:p>
        </w:tc>
        <w:tc>
          <w:tcPr>
            <w:tcW w:w="1191" w:type="dxa"/>
            <w:shd w:val="clear" w:color="auto" w:fill="auto"/>
          </w:tcPr>
          <w:p w14:paraId="643CA1FE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0%</w:t>
            </w:r>
          </w:p>
        </w:tc>
      </w:tr>
    </w:tbl>
    <w:p w14:paraId="22618296" w14:textId="77777777" w:rsidR="00B91889" w:rsidRPr="006B27D0" w:rsidRDefault="00B91889" w:rsidP="00B9188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</w:pPr>
    </w:p>
    <w:p w14:paraId="11DB7BE7" w14:textId="77777777" w:rsidR="00B91889" w:rsidRPr="006B27D0" w:rsidRDefault="00B91889" w:rsidP="00B9188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</w:pPr>
    </w:p>
    <w:p w14:paraId="2C2D045E" w14:textId="77777777" w:rsidR="00B91889" w:rsidRPr="006B27D0" w:rsidRDefault="00B91889" w:rsidP="00B9188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B91889" w:rsidRPr="006B27D0" w:rsidSect="00F56404">
          <w:pgSz w:w="16838" w:h="11906" w:orient="landscape" w:code="9"/>
          <w:pgMar w:top="425" w:right="1440" w:bottom="284" w:left="1134" w:header="709" w:footer="709" w:gutter="0"/>
          <w:cols w:space="708"/>
          <w:docGrid w:linePitch="360"/>
        </w:sectPr>
      </w:pPr>
    </w:p>
    <w:p w14:paraId="560D4D82" w14:textId="77777777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>Test i ndërmjetëm</w:t>
      </w:r>
    </w:p>
    <w:p w14:paraId="57635961" w14:textId="4C7384AA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Periudha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s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htator</w:t>
      </w:r>
      <w:r w:rsidR="0046398E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d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hjetor</w:t>
      </w:r>
    </w:p>
    <w:p w14:paraId="1968C052" w14:textId="37AD91D1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Klasa </w:t>
      </w:r>
      <w:r w:rsidR="00B44E90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VI</w:t>
      </w:r>
    </w:p>
    <w:p w14:paraId="62A6DAB6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mër:</w:t>
      </w:r>
    </w:p>
    <w:p w14:paraId="3621588D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Mbiemër: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</w:p>
    <w:p w14:paraId="384EEA4C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68BF7EF2" w14:textId="514DC512" w:rsidR="00B44E90" w:rsidRPr="006B27D0" w:rsidRDefault="00B44E90" w:rsidP="00B44E90">
      <w:pPr>
        <w:pStyle w:val="NoSpacing"/>
        <w:numPr>
          <w:ilvl w:val="0"/>
          <w:numId w:val="60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Rendit</w:t>
      </w:r>
      <w:r w:rsidR="0046398E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umrat sipas rendit rritës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ë)</w:t>
      </w:r>
    </w:p>
    <w:p w14:paraId="15760A45" w14:textId="2F8E2E77" w:rsidR="00B44E90" w:rsidRPr="006B27D0" w:rsidRDefault="00B44E90" w:rsidP="00B44E90">
      <w:pPr>
        <w:pStyle w:val="NoSpacing"/>
        <w:ind w:left="72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413 225; 413 101; 413 095; 413 112; 412 999</w:t>
      </w:r>
      <w:r w:rsidR="0046398E">
        <w:rPr>
          <w:rFonts w:ascii="Bookman Old Style" w:hAnsi="Bookman Old Style"/>
          <w:sz w:val="24"/>
          <w:szCs w:val="24"/>
          <w:lang w:val="sq-AL"/>
        </w:rPr>
        <w:t>.</w:t>
      </w:r>
    </w:p>
    <w:p w14:paraId="6C74B24F" w14:textId="77777777" w:rsidR="00B44E90" w:rsidRPr="006B27D0" w:rsidRDefault="00B44E90" w:rsidP="00B44E90">
      <w:pPr>
        <w:pStyle w:val="NoSpacing"/>
        <w:ind w:left="720"/>
        <w:rPr>
          <w:rFonts w:ascii="Bookman Old Style" w:hAnsi="Bookman Old Style"/>
          <w:sz w:val="24"/>
          <w:szCs w:val="24"/>
          <w:lang w:val="sq-AL"/>
        </w:rPr>
      </w:pPr>
    </w:p>
    <w:p w14:paraId="53E97835" w14:textId="43C8645D" w:rsidR="00B44E90" w:rsidRPr="006B27D0" w:rsidRDefault="00B44E90" w:rsidP="00B44E90">
      <w:pPr>
        <w:pStyle w:val="NoSpacing"/>
        <w:numPr>
          <w:ilvl w:val="0"/>
          <w:numId w:val="60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hkrua</w:t>
      </w:r>
      <w:r w:rsidR="0046398E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v</w:t>
      </w:r>
      <w:r w:rsidR="0046398E">
        <w:rPr>
          <w:rFonts w:ascii="Bookman Old Style" w:hAnsi="Bookman Old Style"/>
          <w:sz w:val="24"/>
          <w:szCs w:val="24"/>
          <w:lang w:val="sq-AL"/>
        </w:rPr>
        <w:t>e</w:t>
      </w:r>
      <w:r w:rsidRPr="006B27D0">
        <w:rPr>
          <w:rFonts w:ascii="Bookman Old Style" w:hAnsi="Bookman Old Style"/>
          <w:sz w:val="24"/>
          <w:szCs w:val="24"/>
          <w:lang w:val="sq-AL"/>
        </w:rPr>
        <w:t>ndvlerën e shifr</w:t>
      </w:r>
      <w:r w:rsidR="00063976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 1 te numr</w:t>
      </w:r>
      <w:r w:rsidR="00E7235D" w:rsidRPr="006B27D0">
        <w:rPr>
          <w:rFonts w:ascii="Bookman Old Style" w:hAnsi="Bookman Old Style"/>
          <w:sz w:val="24"/>
          <w:szCs w:val="24"/>
          <w:lang w:val="sq-AL"/>
        </w:rPr>
        <w:t>i</w:t>
      </w:r>
      <w:r w:rsidRPr="006B27D0">
        <w:rPr>
          <w:rFonts w:ascii="Bookman Old Style" w:hAnsi="Bookman Old Style"/>
          <w:sz w:val="24"/>
          <w:szCs w:val="24"/>
          <w:lang w:val="sq-AL"/>
        </w:rPr>
        <w:t>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E7235D" w:rsidRPr="006B27D0">
        <w:rPr>
          <w:rFonts w:ascii="Bookman Old Style" w:hAnsi="Bookman Old Style"/>
          <w:b/>
          <w:bCs/>
          <w:sz w:val="24"/>
          <w:szCs w:val="24"/>
          <w:lang w:val="sq-AL"/>
        </w:rPr>
        <w:t>1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3EB57EAB" w14:textId="148F76B6" w:rsidR="00B44E90" w:rsidRPr="006B27D0" w:rsidRDefault="00B44E90" w:rsidP="00B44E90">
      <w:pPr>
        <w:pStyle w:val="NoSpacing"/>
        <w:ind w:left="72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2,195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53C931CC" w14:textId="77777777" w:rsidR="00B44E90" w:rsidRPr="006B27D0" w:rsidRDefault="00B44E90" w:rsidP="00B44E90">
      <w:pPr>
        <w:pStyle w:val="NoSpacing"/>
        <w:ind w:left="72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68884A7B" w14:textId="1E576D48" w:rsidR="00B44E90" w:rsidRPr="006B27D0" w:rsidRDefault="00B44E90" w:rsidP="00B44E90">
      <w:pPr>
        <w:pStyle w:val="NoSpacing"/>
        <w:numPr>
          <w:ilvl w:val="0"/>
          <w:numId w:val="60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Rrumbullakos</w:t>
      </w:r>
      <w:r w:rsidR="0046398E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umr</w:t>
      </w:r>
      <w:r w:rsidR="00235BFB" w:rsidRPr="006B27D0">
        <w:rPr>
          <w:rFonts w:ascii="Bookman Old Style" w:hAnsi="Bookman Old Style"/>
          <w:sz w:val="24"/>
          <w:szCs w:val="24"/>
          <w:lang w:val="sq-AL"/>
        </w:rPr>
        <w:t>in 84,9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ë dhjetëshen më të afërt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235BFB" w:rsidRPr="006B27D0">
        <w:rPr>
          <w:rFonts w:ascii="Bookman Old Style" w:hAnsi="Bookman Old Style"/>
          <w:b/>
          <w:bCs/>
          <w:sz w:val="24"/>
          <w:szCs w:val="24"/>
          <w:lang w:val="sq-AL"/>
        </w:rPr>
        <w:t>1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15495AC8" w14:textId="77777777" w:rsidR="00235BFB" w:rsidRPr="006B27D0" w:rsidRDefault="00235BFB" w:rsidP="00235BFB">
      <w:pPr>
        <w:pStyle w:val="NoSpacing"/>
        <w:ind w:left="720"/>
        <w:rPr>
          <w:rFonts w:ascii="Bookman Old Style" w:hAnsi="Bookman Old Style"/>
          <w:sz w:val="24"/>
          <w:szCs w:val="24"/>
          <w:lang w:val="sq-AL"/>
        </w:rPr>
      </w:pPr>
    </w:p>
    <w:p w14:paraId="255E7FCC" w14:textId="5AF5921E" w:rsidR="00B44E90" w:rsidRPr="006B27D0" w:rsidRDefault="00B44E90" w:rsidP="00B44E90">
      <w:pPr>
        <w:pStyle w:val="NoSpacing"/>
        <w:numPr>
          <w:ilvl w:val="0"/>
          <w:numId w:val="60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Kryeni veprimet në shtyllë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235BFB" w:rsidRPr="006B27D0">
        <w:rPr>
          <w:rFonts w:ascii="Bookman Old Style" w:hAnsi="Bookman Old Style"/>
          <w:b/>
          <w:bCs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35596E6E" w14:textId="77777777" w:rsidR="00B44E90" w:rsidRPr="006B27D0" w:rsidRDefault="00B44E90" w:rsidP="00B44E90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  <w:r w:rsidRPr="006B27D0">
        <w:rPr>
          <w:rFonts w:ascii="Bookman Old Style" w:hAnsi="Bookman Old Style" w:cs="Arial"/>
          <w:color w:val="231F20"/>
          <w:sz w:val="24"/>
          <w:szCs w:val="24"/>
        </w:rPr>
        <w:t>973854</w:t>
      </w:r>
      <w:r w:rsidRPr="006B27D0">
        <w:rPr>
          <w:rFonts w:ascii="Bookman Old Style" w:hAnsi="Bookman Old Style"/>
          <w:sz w:val="24"/>
          <w:szCs w:val="24"/>
        </w:rPr>
        <w:t xml:space="preserve"> </w:t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 xml:space="preserve">– 252642 = </w:t>
      </w:r>
    </w:p>
    <w:p w14:paraId="42EE4A14" w14:textId="77777777" w:rsidR="00B44E90" w:rsidRPr="006B27D0" w:rsidRDefault="00B44E90" w:rsidP="00B44E90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  <w:r w:rsidRPr="006B27D0">
        <w:rPr>
          <w:rFonts w:ascii="Bookman Old Style" w:hAnsi="Bookman Old Style" w:cs="Arial"/>
          <w:color w:val="231F20"/>
          <w:sz w:val="24"/>
          <w:szCs w:val="24"/>
        </w:rPr>
        <w:t>21537</w:t>
      </w:r>
      <w:r w:rsidRPr="006B27D0">
        <w:rPr>
          <w:rFonts w:ascii="Bookman Old Style" w:hAnsi="Bookman Old Style"/>
          <w:sz w:val="24"/>
          <w:szCs w:val="24"/>
        </w:rPr>
        <w:t xml:space="preserve"> </w:t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 xml:space="preserve">+ 8968 = </w:t>
      </w:r>
    </w:p>
    <w:p w14:paraId="027CE87C" w14:textId="77777777" w:rsidR="00B44E90" w:rsidRPr="006B27D0" w:rsidRDefault="00B44E90" w:rsidP="007F04C0">
      <w:pPr>
        <w:pStyle w:val="NoSpacing"/>
        <w:rPr>
          <w:rFonts w:ascii="Bookman Old Style" w:hAnsi="Bookman Old Style"/>
          <w:sz w:val="24"/>
          <w:szCs w:val="24"/>
          <w:lang w:val="sq-AL"/>
        </w:rPr>
      </w:pPr>
    </w:p>
    <w:p w14:paraId="0CEF8C68" w14:textId="28F1C067" w:rsidR="00B44E90" w:rsidRPr="006B27D0" w:rsidRDefault="00B44E90" w:rsidP="00B44E90">
      <w:pPr>
        <w:widowControl w:val="0"/>
        <w:numPr>
          <w:ilvl w:val="0"/>
          <w:numId w:val="60"/>
        </w:num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4"/>
          <w:szCs w:val="24"/>
        </w:rPr>
      </w:pPr>
      <w:r w:rsidRPr="006B27D0">
        <w:rPr>
          <w:rFonts w:ascii="Bookman Old Style" w:hAnsi="Bookman Old Style" w:cs="Arial"/>
          <w:color w:val="231F20"/>
          <w:sz w:val="24"/>
          <w:szCs w:val="24"/>
        </w:rPr>
        <w:t>Erli dhe Geri blenë 4</w:t>
      </w:r>
      <w:r w:rsidRPr="006B27D0">
        <w:rPr>
          <w:rFonts w:ascii="Bookman Old Style" w:hAnsi="Bookman Old Style" w:cs="Arial"/>
          <w:b/>
          <w:bCs/>
          <w:color w:val="231F20"/>
          <w:sz w:val="24"/>
          <w:szCs w:val="24"/>
        </w:rPr>
        <w:t xml:space="preserve"> </w:t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>fletore me nga 40 lekë secila, 4 libra me nga 40 lekë njëri dhe dy çanta me</w:t>
      </w:r>
      <w:r w:rsidRPr="006B27D0">
        <w:rPr>
          <w:rFonts w:ascii="Bookman Old Style" w:hAnsi="Bookman Old Style" w:cs="Arial"/>
          <w:b/>
          <w:bCs/>
          <w:color w:val="231F20"/>
          <w:sz w:val="24"/>
          <w:szCs w:val="24"/>
        </w:rPr>
        <w:t xml:space="preserve"> </w:t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>nga 680 lekë secila. Shpenzimet i ndanë në mënyrë të barabartë. Sa lekë shpenzoi secili?</w:t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color w:val="231F20"/>
          <w:sz w:val="24"/>
          <w:szCs w:val="24"/>
        </w:rPr>
        <w:tab/>
      </w:r>
      <w:r w:rsidRPr="006B27D0">
        <w:rPr>
          <w:rFonts w:ascii="Bookman Old Style" w:hAnsi="Bookman Old Style" w:cs="Arial"/>
          <w:b/>
          <w:bCs/>
          <w:color w:val="231F20"/>
          <w:sz w:val="24"/>
          <w:szCs w:val="24"/>
        </w:rPr>
        <w:t>(</w:t>
      </w:r>
      <w:r w:rsidR="00235BFB" w:rsidRPr="006B27D0">
        <w:rPr>
          <w:rFonts w:ascii="Bookman Old Style" w:hAnsi="Bookman Old Style" w:cs="Arial"/>
          <w:b/>
          <w:bCs/>
          <w:iCs/>
          <w:color w:val="231F20"/>
          <w:sz w:val="24"/>
          <w:szCs w:val="24"/>
        </w:rPr>
        <w:t>3</w:t>
      </w:r>
      <w:r w:rsidRPr="006B27D0">
        <w:rPr>
          <w:rFonts w:ascii="Bookman Old Style" w:hAnsi="Bookman Old Style" w:cs="Arial"/>
          <w:b/>
          <w:bCs/>
          <w:iCs/>
          <w:color w:val="231F20"/>
          <w:sz w:val="24"/>
          <w:szCs w:val="24"/>
        </w:rPr>
        <w:t xml:space="preserve"> pikë)</w:t>
      </w:r>
    </w:p>
    <w:p w14:paraId="5CEA1D77" w14:textId="77777777" w:rsidR="00B44E90" w:rsidRPr="006B27D0" w:rsidRDefault="00B44E90" w:rsidP="00B44E90">
      <w:pPr>
        <w:widowControl w:val="0"/>
        <w:autoSpaceDE w:val="0"/>
        <w:autoSpaceDN w:val="0"/>
        <w:adjustRightInd w:val="0"/>
        <w:spacing w:after="0" w:line="240" w:lineRule="auto"/>
        <w:ind w:left="720"/>
        <w:rPr>
          <w:rFonts w:ascii="Bookman Old Style" w:hAnsi="Bookman Old Style"/>
          <w:sz w:val="24"/>
          <w:szCs w:val="24"/>
        </w:rPr>
      </w:pPr>
    </w:p>
    <w:p w14:paraId="1C794B18" w14:textId="16918618" w:rsidR="00B44E90" w:rsidRPr="006B27D0" w:rsidRDefault="00B44E90" w:rsidP="00B44E90">
      <w:pPr>
        <w:pStyle w:val="NoSpacing"/>
        <w:numPr>
          <w:ilvl w:val="0"/>
          <w:numId w:val="60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 xml:space="preserve">Gjeni 10 </w:t>
      </w:r>
      <w:r w:rsidR="0046398E" w:rsidRPr="006B27D0">
        <w:rPr>
          <w:rFonts w:ascii="Bookman Old Style" w:hAnsi="Bookman Old Style"/>
          <w:sz w:val="24"/>
          <w:szCs w:val="24"/>
          <w:lang w:val="sq-AL"/>
        </w:rPr>
        <w:t>shumëfishat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e par</w:t>
      </w:r>
      <w:r w:rsidR="0046398E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të numrit 6 dhe 4. Cili është </w:t>
      </w:r>
      <w:r w:rsidR="0046398E" w:rsidRPr="006B27D0">
        <w:rPr>
          <w:rFonts w:ascii="Bookman Old Style" w:hAnsi="Bookman Old Style"/>
          <w:sz w:val="24"/>
          <w:szCs w:val="24"/>
          <w:lang w:val="sq-AL"/>
        </w:rPr>
        <w:t>shumëfish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ë </w:t>
      </w:r>
      <w:r w:rsidR="00E7235D" w:rsidRPr="006B27D0">
        <w:rPr>
          <w:rFonts w:ascii="Bookman Old Style" w:hAnsi="Bookman Old Style"/>
          <w:sz w:val="24"/>
          <w:szCs w:val="24"/>
          <w:lang w:val="sq-AL"/>
        </w:rPr>
        <w:t>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vogël </w:t>
      </w:r>
      <w:r w:rsidR="00E7235D" w:rsidRPr="006B27D0">
        <w:rPr>
          <w:rFonts w:ascii="Bookman Old Style" w:hAnsi="Bookman Old Style"/>
          <w:sz w:val="24"/>
          <w:szCs w:val="24"/>
          <w:lang w:val="sq-AL"/>
        </w:rPr>
        <w:t>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përbashkët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235BFB" w:rsidRPr="006B27D0">
        <w:rPr>
          <w:rFonts w:ascii="Bookman Old Style" w:hAnsi="Bookman Old Style"/>
          <w:b/>
          <w:bCs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3AE80C0C" w14:textId="77777777" w:rsidR="00B44E90" w:rsidRPr="006B27D0" w:rsidRDefault="00B44E90" w:rsidP="007F04C0">
      <w:pPr>
        <w:pStyle w:val="NoSpacing"/>
        <w:rPr>
          <w:rFonts w:ascii="Bookman Old Style" w:hAnsi="Bookman Old Style"/>
          <w:sz w:val="24"/>
          <w:szCs w:val="24"/>
          <w:lang w:val="sq-AL"/>
        </w:rPr>
      </w:pPr>
    </w:p>
    <w:p w14:paraId="732305CB" w14:textId="0344C7AB" w:rsidR="00B44E90" w:rsidRPr="006B27D0" w:rsidRDefault="00B44E90" w:rsidP="00E7235D">
      <w:pPr>
        <w:pStyle w:val="NoSpacing"/>
        <w:numPr>
          <w:ilvl w:val="0"/>
          <w:numId w:val="60"/>
        </w:numPr>
        <w:ind w:hanging="294"/>
        <w:rPr>
          <w:rFonts w:ascii="Bookman Old Style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 xml:space="preserve">Gjeni </w:t>
      </w:r>
      <w:r w:rsidR="0046398E" w:rsidRPr="006B27D0">
        <w:rPr>
          <w:rFonts w:ascii="Bookman Old Style" w:hAnsi="Bookman Old Style"/>
          <w:sz w:val="24"/>
          <w:szCs w:val="24"/>
          <w:lang w:val="sq-AL"/>
        </w:rPr>
        <w:t>pjesëtuesit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e numrave 20 dhe 24. Cili është pjesëtuesi më </w:t>
      </w:r>
      <w:r w:rsidR="00E7235D" w:rsidRPr="006B27D0">
        <w:rPr>
          <w:rFonts w:ascii="Bookman Old Style" w:hAnsi="Bookman Old Style"/>
          <w:sz w:val="24"/>
          <w:szCs w:val="24"/>
          <w:lang w:val="sq-AL"/>
        </w:rPr>
        <w:t>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adh </w:t>
      </w:r>
      <w:r w:rsidR="00E7235D" w:rsidRPr="006B27D0">
        <w:rPr>
          <w:rFonts w:ascii="Bookman Old Style" w:hAnsi="Bookman Old Style"/>
          <w:sz w:val="24"/>
          <w:szCs w:val="24"/>
          <w:lang w:val="sq-AL"/>
        </w:rPr>
        <w:t xml:space="preserve">i </w:t>
      </w:r>
      <w:r w:rsidRPr="006B27D0">
        <w:rPr>
          <w:rFonts w:ascii="Bookman Old Style" w:hAnsi="Bookman Old Style"/>
          <w:sz w:val="24"/>
          <w:szCs w:val="24"/>
          <w:lang w:val="sq-AL"/>
        </w:rPr>
        <w:t>tyre</w:t>
      </w:r>
      <w:r w:rsidR="0046398E">
        <w:rPr>
          <w:rFonts w:ascii="Bookman Old Style" w:hAnsi="Bookman Old Style"/>
          <w:sz w:val="24"/>
          <w:szCs w:val="24"/>
          <w:lang w:val="sq-AL"/>
        </w:rPr>
        <w:t>?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235BFB" w:rsidRPr="006B27D0">
        <w:rPr>
          <w:rFonts w:ascii="Bookman Old Style" w:hAnsi="Bookman Old Style"/>
          <w:b/>
          <w:bCs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4BDF6B84" w14:textId="77777777" w:rsidR="00833433" w:rsidRPr="006B27D0" w:rsidRDefault="00833433" w:rsidP="00833433">
      <w:pPr>
        <w:pStyle w:val="NoSpacing"/>
        <w:ind w:left="720"/>
        <w:rPr>
          <w:rFonts w:ascii="Bookman Old Style" w:hAnsi="Bookman Old Style"/>
          <w:b/>
          <w:bCs/>
          <w:sz w:val="24"/>
          <w:szCs w:val="24"/>
          <w:lang w:val="sq-AL"/>
        </w:rPr>
      </w:pPr>
    </w:p>
    <w:p w14:paraId="6F7A14D9" w14:textId="4F60D97B" w:rsidR="00235BFB" w:rsidRPr="006B27D0" w:rsidRDefault="00235BFB" w:rsidP="00235BFB">
      <w:pPr>
        <w:pStyle w:val="ListParagraph"/>
        <w:numPr>
          <w:ilvl w:val="0"/>
          <w:numId w:val="60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Vazhdo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vargun me </w:t>
      </w:r>
      <w:r w:rsidR="00833433" w:rsidRPr="006B27D0">
        <w:rPr>
          <w:rFonts w:ascii="Bookman Old Style" w:hAnsi="Bookman Old Style"/>
          <w:bCs/>
          <w:sz w:val="24"/>
          <w:szCs w:val="24"/>
          <w:lang w:val="sq-AL"/>
        </w:rPr>
        <w:t>tr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ufiza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</w:t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>3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ë)</w:t>
      </w:r>
    </w:p>
    <w:p w14:paraId="397EC8A9" w14:textId="77777777" w:rsidR="00235BFB" w:rsidRPr="006B27D0" w:rsidRDefault="00235BFB" w:rsidP="00235BFB">
      <w:pPr>
        <w:pStyle w:val="ListParagraph"/>
        <w:rPr>
          <w:rFonts w:ascii="Bookman Old Style" w:hAnsi="Bookman Old Style"/>
          <w:sz w:val="24"/>
          <w:szCs w:val="24"/>
          <w:lang w:val="sq-AL"/>
        </w:rPr>
      </w:pPr>
    </w:p>
    <w:p w14:paraId="4FE4D0BD" w14:textId="6FBB93DC" w:rsidR="00235BFB" w:rsidRPr="006B27D0" w:rsidRDefault="00235BFB" w:rsidP="00235BFB">
      <w:pPr>
        <w:pStyle w:val="ListParagraph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 xml:space="preserve">-7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-3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1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 xml:space="preserve">___;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___</w:t>
      </w:r>
      <w:r w:rsidR="00833433" w:rsidRPr="006B27D0">
        <w:rPr>
          <w:rFonts w:ascii="Bookman Old Style" w:hAnsi="Bookman Old Style"/>
          <w:sz w:val="24"/>
          <w:szCs w:val="24"/>
          <w:lang w:val="sq-AL"/>
        </w:rPr>
        <w:t>; ___</w:t>
      </w:r>
    </w:p>
    <w:p w14:paraId="23B93CD3" w14:textId="77777777" w:rsidR="00235BFB" w:rsidRPr="006B27D0" w:rsidRDefault="00235BFB" w:rsidP="00235BFB">
      <w:pPr>
        <w:pStyle w:val="ListParagraph"/>
        <w:rPr>
          <w:rFonts w:ascii="Bookman Old Style" w:hAnsi="Bookman Old Style"/>
          <w:sz w:val="24"/>
          <w:szCs w:val="24"/>
          <w:lang w:val="sq-AL"/>
        </w:rPr>
      </w:pPr>
    </w:p>
    <w:p w14:paraId="45129EEC" w14:textId="20E19175" w:rsidR="00235BFB" w:rsidRPr="006B27D0" w:rsidRDefault="00235BFB" w:rsidP="00235BFB">
      <w:pPr>
        <w:pStyle w:val="ListParagraph"/>
        <w:numPr>
          <w:ilvl w:val="0"/>
          <w:numId w:val="60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Si jepet si përqindje fjalia “18 nga 20”?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2 pikë)</w:t>
      </w:r>
    </w:p>
    <w:p w14:paraId="25802E1A" w14:textId="77777777" w:rsidR="00235BFB" w:rsidRPr="006B27D0" w:rsidRDefault="00235BFB" w:rsidP="00235BFB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4BF8DB79" w14:textId="35792814" w:rsidR="00235BFB" w:rsidRPr="006B27D0" w:rsidRDefault="00235BFB" w:rsidP="007F04C0">
      <w:pPr>
        <w:pStyle w:val="ListParagraph"/>
        <w:numPr>
          <w:ilvl w:val="0"/>
          <w:numId w:val="60"/>
        </w:numPr>
        <w:ind w:hanging="436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Ktheni në num</w:t>
      </w:r>
      <w:r w:rsidR="00660C48">
        <w:rPr>
          <w:rFonts w:ascii="Bookman Old Style" w:hAnsi="Bookman Old Style"/>
          <w:bCs/>
          <w:sz w:val="24"/>
          <w:szCs w:val="24"/>
          <w:lang w:val="sq-AL"/>
        </w:rPr>
        <w:t>ra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dhjetorë dhe përqindje: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="007F04C0"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315" w:dyaOrig="810" w14:anchorId="4CC070C5">
          <v:shape id="_x0000_i1032" type="#_x0000_t75" style="width:15.9pt;height:40.7pt" o:ole="">
            <v:imagedata r:id="rId22" o:title=""/>
          </v:shape>
          <o:OLEObject Type="Embed" ProgID="Equation.DSMT4" ShapeID="_x0000_i1032" DrawAspect="Content" ObjectID="_1751438240" r:id="rId23"/>
        </w:objec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7F04C0"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315" w:dyaOrig="810" w14:anchorId="02A25097">
          <v:shape id="_x0000_i1033" type="#_x0000_t75" style="width:15.9pt;height:40.7pt" o:ole="">
            <v:imagedata r:id="rId24" o:title=""/>
          </v:shape>
          <o:OLEObject Type="Embed" ProgID="Equation.DSMT4" ShapeID="_x0000_i1033" DrawAspect="Content" ObjectID="_1751438241" r:id="rId25"/>
        </w:objec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3 pikë)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2A82EEED" w14:textId="57870428" w:rsidR="00235BFB" w:rsidRPr="006B27D0" w:rsidRDefault="00235BFB" w:rsidP="00235BFB">
      <w:pPr>
        <w:pStyle w:val="ListParagraph"/>
        <w:numPr>
          <w:ilvl w:val="0"/>
          <w:numId w:val="60"/>
        </w:numPr>
        <w:tabs>
          <w:tab w:val="left" w:pos="720"/>
        </w:tabs>
        <w:ind w:hanging="578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Në klasën e gjashtë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,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raporti djem : vajza është 2 : 3. Në klasën e pestë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,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raporti është 4 : 3. Nëse të dy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ja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lasat kanë nga 35 nxënës, sa është raporti djem : vajza për të dy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ja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lasat së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bashku?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46398E">
        <w:rPr>
          <w:rFonts w:ascii="Bookman Old Style" w:hAnsi="Bookman Old Style"/>
          <w:b/>
          <w:sz w:val="24"/>
          <w:szCs w:val="24"/>
          <w:lang w:val="sq-AL"/>
        </w:rPr>
        <w:t xml:space="preserve">         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(3 pikë)</w:t>
      </w:r>
    </w:p>
    <w:p w14:paraId="5047AA86" w14:textId="77777777" w:rsidR="007F04C0" w:rsidRPr="006B27D0" w:rsidRDefault="007F04C0" w:rsidP="007F04C0">
      <w:pPr>
        <w:pStyle w:val="ListParagraph"/>
        <w:tabs>
          <w:tab w:val="left" w:pos="720"/>
        </w:tabs>
        <w:rPr>
          <w:rFonts w:ascii="Bookman Old Style" w:hAnsi="Bookman Old Style"/>
          <w:b/>
          <w:sz w:val="24"/>
          <w:szCs w:val="24"/>
          <w:lang w:val="sq-AL"/>
        </w:rPr>
      </w:pPr>
    </w:p>
    <w:p w14:paraId="1FD7B5B2" w14:textId="1FCC9424" w:rsidR="00B91889" w:rsidRPr="006B27D0" w:rsidRDefault="00EA63CC" w:rsidP="00EA63CC">
      <w:pPr>
        <w:pStyle w:val="ListParagraph"/>
        <w:numPr>
          <w:ilvl w:val="0"/>
          <w:numId w:val="60"/>
        </w:numPr>
        <w:ind w:hanging="578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Krye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="0046398E">
        <w:rPr>
          <w:rFonts w:ascii="Bookman Old Style" w:hAnsi="Bookman Old Style"/>
          <w:bCs/>
          <w:sz w:val="24"/>
          <w:szCs w:val="24"/>
          <w:lang w:val="sq-AL"/>
        </w:rPr>
        <w:t>v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eprimet: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380" w:dyaOrig="810" w14:anchorId="4AB587A1">
          <v:shape id="_x0000_i1054" type="#_x0000_t75" style="width:69.2pt;height:40.7pt" o:ole="">
            <v:imagedata r:id="rId26" o:title=""/>
          </v:shape>
          <o:OLEObject Type="Embed" ProgID="Equation.DSMT4" ShapeID="_x0000_i1054" DrawAspect="Content" ObjectID="_1751438242" r:id="rId27"/>
        </w:objec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position w:val="-24"/>
          <w:sz w:val="24"/>
          <w:szCs w:val="24"/>
          <w:lang w:val="sq-AL"/>
        </w:rPr>
        <w:object w:dxaOrig="1410" w:dyaOrig="810" w14:anchorId="3121161D">
          <v:shape id="_x0000_i1035" type="#_x0000_t75" style="width:70.6pt;height:40.7pt" o:ole="">
            <v:imagedata r:id="rId28" o:title=""/>
          </v:shape>
          <o:OLEObject Type="Embed" ProgID="Equation.DSMT4" ShapeID="_x0000_i1035" DrawAspect="Content" ObjectID="_1751438243" r:id="rId29"/>
        </w:objec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4 pikë)</w:t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833433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</w:p>
    <w:p w14:paraId="1F335602" w14:textId="77777777" w:rsidR="00B91889" w:rsidRPr="006B27D0" w:rsidRDefault="00B91889" w:rsidP="00B91889">
      <w:pPr>
        <w:tabs>
          <w:tab w:val="left" w:pos="709"/>
        </w:tabs>
        <w:spacing w:after="200" w:line="276" w:lineRule="auto"/>
        <w:contextualSpacing/>
        <w:rPr>
          <w:rFonts w:ascii="Bookman Old Style" w:eastAsia="MS Mincho" w:hAnsi="Bookman Old Style" w:cs="Times New Roman"/>
          <w:kern w:val="0"/>
          <w:sz w:val="24"/>
          <w:szCs w:val="24"/>
          <w14:ligatures w14:val="non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358"/>
        <w:gridCol w:w="1393"/>
        <w:gridCol w:w="1393"/>
        <w:gridCol w:w="1393"/>
        <w:gridCol w:w="1393"/>
        <w:gridCol w:w="1393"/>
        <w:gridCol w:w="1393"/>
      </w:tblGrid>
      <w:tr w:rsidR="00B91889" w:rsidRPr="006B27D0" w14:paraId="33E12071" w14:textId="77777777" w:rsidTr="00666F2E">
        <w:tc>
          <w:tcPr>
            <w:tcW w:w="1489" w:type="dxa"/>
            <w:shd w:val="clear" w:color="auto" w:fill="auto"/>
          </w:tcPr>
          <w:p w14:paraId="0F7748FF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Nota</w:t>
            </w:r>
          </w:p>
        </w:tc>
        <w:tc>
          <w:tcPr>
            <w:tcW w:w="1391" w:type="dxa"/>
            <w:shd w:val="clear" w:color="auto" w:fill="auto"/>
          </w:tcPr>
          <w:p w14:paraId="6E380FF0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422" w:type="dxa"/>
            <w:shd w:val="clear" w:color="auto" w:fill="auto"/>
          </w:tcPr>
          <w:p w14:paraId="77C857F4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422" w:type="dxa"/>
            <w:shd w:val="clear" w:color="auto" w:fill="auto"/>
          </w:tcPr>
          <w:p w14:paraId="5BE32FE3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422" w:type="dxa"/>
            <w:shd w:val="clear" w:color="auto" w:fill="auto"/>
          </w:tcPr>
          <w:p w14:paraId="35B1083C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422" w:type="dxa"/>
            <w:shd w:val="clear" w:color="auto" w:fill="auto"/>
          </w:tcPr>
          <w:p w14:paraId="6395A76F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1422" w:type="dxa"/>
            <w:shd w:val="clear" w:color="auto" w:fill="auto"/>
          </w:tcPr>
          <w:p w14:paraId="7F452BA8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1422" w:type="dxa"/>
            <w:shd w:val="clear" w:color="auto" w:fill="auto"/>
          </w:tcPr>
          <w:p w14:paraId="1BA8C02C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0</w:t>
            </w:r>
          </w:p>
        </w:tc>
      </w:tr>
      <w:tr w:rsidR="00B91889" w:rsidRPr="006B27D0" w14:paraId="50072AE9" w14:textId="77777777" w:rsidTr="00666F2E">
        <w:tc>
          <w:tcPr>
            <w:tcW w:w="1489" w:type="dxa"/>
            <w:shd w:val="clear" w:color="auto" w:fill="auto"/>
          </w:tcPr>
          <w:p w14:paraId="5EA65B54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91" w:type="dxa"/>
            <w:shd w:val="clear" w:color="auto" w:fill="auto"/>
          </w:tcPr>
          <w:p w14:paraId="2F0A7BE9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0 – 7</w:t>
            </w:r>
          </w:p>
        </w:tc>
        <w:tc>
          <w:tcPr>
            <w:tcW w:w="1422" w:type="dxa"/>
            <w:shd w:val="clear" w:color="auto" w:fill="auto"/>
          </w:tcPr>
          <w:p w14:paraId="40405DAE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 – 12</w:t>
            </w:r>
          </w:p>
        </w:tc>
        <w:tc>
          <w:tcPr>
            <w:tcW w:w="1422" w:type="dxa"/>
            <w:shd w:val="clear" w:color="auto" w:fill="auto"/>
          </w:tcPr>
          <w:p w14:paraId="0056B35B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3 – 17</w:t>
            </w:r>
          </w:p>
        </w:tc>
        <w:tc>
          <w:tcPr>
            <w:tcW w:w="1422" w:type="dxa"/>
            <w:shd w:val="clear" w:color="auto" w:fill="auto"/>
          </w:tcPr>
          <w:p w14:paraId="192B670E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7 – 20</w:t>
            </w:r>
          </w:p>
        </w:tc>
        <w:tc>
          <w:tcPr>
            <w:tcW w:w="1422" w:type="dxa"/>
            <w:shd w:val="clear" w:color="auto" w:fill="auto"/>
          </w:tcPr>
          <w:p w14:paraId="311D3205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1 – 23</w:t>
            </w:r>
          </w:p>
        </w:tc>
        <w:tc>
          <w:tcPr>
            <w:tcW w:w="1422" w:type="dxa"/>
            <w:shd w:val="clear" w:color="auto" w:fill="auto"/>
          </w:tcPr>
          <w:p w14:paraId="4814B8EC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4 – 26</w:t>
            </w:r>
          </w:p>
        </w:tc>
        <w:tc>
          <w:tcPr>
            <w:tcW w:w="1422" w:type="dxa"/>
            <w:shd w:val="clear" w:color="auto" w:fill="auto"/>
          </w:tcPr>
          <w:p w14:paraId="5E07103F" w14:textId="77777777" w:rsidR="00B91889" w:rsidRPr="006B27D0" w:rsidRDefault="00B91889" w:rsidP="00B91889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7 - 28</w:t>
            </w:r>
          </w:p>
        </w:tc>
      </w:tr>
    </w:tbl>
    <w:p w14:paraId="3E06074F" w14:textId="77777777" w:rsidR="00B91889" w:rsidRPr="006B27D0" w:rsidRDefault="00B91889" w:rsidP="00B9188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B91889" w:rsidRPr="006B27D0" w:rsidSect="007F04C0">
          <w:pgSz w:w="11906" w:h="16838" w:code="9"/>
          <w:pgMar w:top="709" w:right="284" w:bottom="284" w:left="426" w:header="709" w:footer="709" w:gutter="0"/>
          <w:cols w:space="708"/>
          <w:docGrid w:linePitch="360"/>
        </w:sectPr>
      </w:pPr>
    </w:p>
    <w:p w14:paraId="0853334D" w14:textId="4E620B41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 xml:space="preserve">Tabela </w:t>
      </w:r>
      <w:r w:rsidRPr="0092695E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Blu</w:t>
      </w:r>
      <w:r w:rsidR="0092695E" w:rsidRPr="0092695E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e</w:t>
      </w:r>
      <w:r w:rsidRPr="0092695E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print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Test Përmbledhës Matematika </w:t>
      </w:r>
      <w:r w:rsidR="007C002E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6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 (Janar</w:t>
      </w:r>
      <w:r w:rsidR="0092695E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m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ars)</w:t>
      </w:r>
    </w:p>
    <w:tbl>
      <w:tblPr>
        <w:tblW w:w="149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2"/>
        <w:gridCol w:w="4403"/>
        <w:gridCol w:w="941"/>
        <w:gridCol w:w="1316"/>
        <w:gridCol w:w="869"/>
        <w:gridCol w:w="1349"/>
        <w:gridCol w:w="872"/>
        <w:gridCol w:w="1316"/>
        <w:gridCol w:w="869"/>
        <w:gridCol w:w="1191"/>
      </w:tblGrid>
      <w:tr w:rsidR="00B91889" w:rsidRPr="006B27D0" w14:paraId="40518132" w14:textId="77777777" w:rsidTr="000D14BA">
        <w:tc>
          <w:tcPr>
            <w:tcW w:w="1872" w:type="dxa"/>
            <w:vMerge w:val="restart"/>
            <w:shd w:val="clear" w:color="auto" w:fill="auto"/>
          </w:tcPr>
          <w:p w14:paraId="7AE3BD07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johuritë që kontrollohen</w:t>
            </w:r>
          </w:p>
        </w:tc>
        <w:tc>
          <w:tcPr>
            <w:tcW w:w="4403" w:type="dxa"/>
            <w:vMerge w:val="restart"/>
            <w:shd w:val="clear" w:color="auto" w:fill="auto"/>
          </w:tcPr>
          <w:p w14:paraId="0DD7AE4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Rezultatet e të nxënit</w:t>
            </w:r>
          </w:p>
        </w:tc>
        <w:tc>
          <w:tcPr>
            <w:tcW w:w="941" w:type="dxa"/>
            <w:vMerge w:val="restart"/>
            <w:shd w:val="clear" w:color="auto" w:fill="auto"/>
          </w:tcPr>
          <w:p w14:paraId="2644BF1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esha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3662C5A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</w:t>
            </w:r>
          </w:p>
          <w:p w14:paraId="064515F3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-6</w:t>
            </w:r>
          </w:p>
        </w:tc>
        <w:tc>
          <w:tcPr>
            <w:tcW w:w="2221" w:type="dxa"/>
            <w:gridSpan w:val="2"/>
            <w:shd w:val="clear" w:color="auto" w:fill="auto"/>
          </w:tcPr>
          <w:p w14:paraId="2367B7F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I</w:t>
            </w:r>
          </w:p>
          <w:p w14:paraId="5D082F8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-8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1E152B5C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V</w:t>
            </w:r>
          </w:p>
          <w:p w14:paraId="2D2D3AEB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9-10</w:t>
            </w:r>
          </w:p>
        </w:tc>
        <w:tc>
          <w:tcPr>
            <w:tcW w:w="1191" w:type="dxa"/>
            <w:vMerge w:val="restart"/>
            <w:shd w:val="clear" w:color="auto" w:fill="auto"/>
          </w:tcPr>
          <w:p w14:paraId="3B3A22B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Gjithsej</w:t>
            </w:r>
          </w:p>
        </w:tc>
      </w:tr>
      <w:tr w:rsidR="00B91889" w:rsidRPr="006B27D0" w14:paraId="53B9BD6E" w14:textId="77777777" w:rsidTr="000D14BA">
        <w:tc>
          <w:tcPr>
            <w:tcW w:w="1872" w:type="dxa"/>
            <w:vMerge/>
            <w:shd w:val="clear" w:color="auto" w:fill="auto"/>
          </w:tcPr>
          <w:p w14:paraId="11D62B0A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4403" w:type="dxa"/>
            <w:vMerge/>
            <w:shd w:val="clear" w:color="auto" w:fill="auto"/>
          </w:tcPr>
          <w:p w14:paraId="603DEA3C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vMerge/>
            <w:shd w:val="clear" w:color="auto" w:fill="auto"/>
          </w:tcPr>
          <w:p w14:paraId="424FE433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1316" w:type="dxa"/>
            <w:shd w:val="clear" w:color="auto" w:fill="auto"/>
          </w:tcPr>
          <w:p w14:paraId="0DF261A8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2699177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49" w:type="dxa"/>
            <w:shd w:val="clear" w:color="auto" w:fill="auto"/>
          </w:tcPr>
          <w:p w14:paraId="5A25005F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72" w:type="dxa"/>
            <w:shd w:val="clear" w:color="auto" w:fill="auto"/>
          </w:tcPr>
          <w:p w14:paraId="588C30C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16" w:type="dxa"/>
            <w:shd w:val="clear" w:color="auto" w:fill="auto"/>
          </w:tcPr>
          <w:p w14:paraId="1538FEB8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46908EF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191" w:type="dxa"/>
            <w:vMerge/>
            <w:shd w:val="clear" w:color="auto" w:fill="auto"/>
          </w:tcPr>
          <w:p w14:paraId="32C892F0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</w:tr>
      <w:tr w:rsidR="00B91889" w:rsidRPr="006B27D0" w14:paraId="1E4BC8AE" w14:textId="77777777" w:rsidTr="000D14BA">
        <w:tc>
          <w:tcPr>
            <w:tcW w:w="1872" w:type="dxa"/>
            <w:shd w:val="clear" w:color="auto" w:fill="auto"/>
          </w:tcPr>
          <w:p w14:paraId="17A5004D" w14:textId="59142979" w:rsidR="00B91889" w:rsidRPr="006B27D0" w:rsidRDefault="007C002E" w:rsidP="00B91889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Mbledhja dhe zbritja</w:t>
            </w:r>
          </w:p>
        </w:tc>
        <w:tc>
          <w:tcPr>
            <w:tcW w:w="4403" w:type="dxa"/>
            <w:shd w:val="clear" w:color="auto" w:fill="auto"/>
          </w:tcPr>
          <w:p w14:paraId="13128541" w14:textId="7F1341F6" w:rsidR="00B91889" w:rsidRPr="006B27D0" w:rsidRDefault="0012020D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3458DBD3" w14:textId="420F3BF6" w:rsidR="0012020D" w:rsidRPr="006B27D0" w:rsidRDefault="0092695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mbledhjen dhe zbritj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en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dy 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umrave dhjeto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, me shenj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14F6029D" w14:textId="7FCF858B" w:rsidR="00464DA8" w:rsidRPr="006B27D0" w:rsidRDefault="0092695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baton radh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 e veprimeve 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mbledhjen dhe zbritjen e numrave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0094D8F" w14:textId="49E050A1" w:rsidR="00464DA8" w:rsidRPr="006B27D0" w:rsidRDefault="0092695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mbledhjen dhe zbritjen e numrave.</w:t>
            </w:r>
          </w:p>
        </w:tc>
        <w:tc>
          <w:tcPr>
            <w:tcW w:w="941" w:type="dxa"/>
            <w:shd w:val="clear" w:color="auto" w:fill="auto"/>
          </w:tcPr>
          <w:p w14:paraId="6FF13AA4" w14:textId="48C42E39" w:rsidR="00B91889" w:rsidRPr="006B27D0" w:rsidRDefault="007C002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4%</w:t>
            </w:r>
          </w:p>
        </w:tc>
        <w:tc>
          <w:tcPr>
            <w:tcW w:w="1316" w:type="dxa"/>
            <w:shd w:val="clear" w:color="auto" w:fill="auto"/>
          </w:tcPr>
          <w:p w14:paraId="78CC6740" w14:textId="77777777" w:rsidR="00B91889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</w:t>
            </w:r>
          </w:p>
          <w:p w14:paraId="569FBCC7" w14:textId="77777777" w:rsidR="00050023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2</w:t>
            </w:r>
          </w:p>
          <w:p w14:paraId="4D3DA271" w14:textId="0C0FFAA4" w:rsidR="00050023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/a</w:t>
            </w:r>
          </w:p>
        </w:tc>
        <w:tc>
          <w:tcPr>
            <w:tcW w:w="869" w:type="dxa"/>
            <w:shd w:val="clear" w:color="auto" w:fill="auto"/>
          </w:tcPr>
          <w:p w14:paraId="23E89650" w14:textId="77777777" w:rsidR="00B91889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477D496A" w14:textId="77777777" w:rsidR="00050023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64167D5A" w14:textId="2C763942" w:rsidR="00050023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349" w:type="dxa"/>
            <w:shd w:val="clear" w:color="auto" w:fill="auto"/>
          </w:tcPr>
          <w:p w14:paraId="1C81D1CA" w14:textId="22814C9C" w:rsidR="00B91889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/b</w:t>
            </w:r>
          </w:p>
          <w:p w14:paraId="5352EF4E" w14:textId="158A0C89" w:rsidR="00050023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/c</w:t>
            </w:r>
          </w:p>
        </w:tc>
        <w:tc>
          <w:tcPr>
            <w:tcW w:w="872" w:type="dxa"/>
            <w:shd w:val="clear" w:color="auto" w:fill="auto"/>
          </w:tcPr>
          <w:p w14:paraId="2CEDC047" w14:textId="77777777" w:rsidR="00B91889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11E7580B" w14:textId="715DE145" w:rsidR="00050023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73296852" w14:textId="62A18764" w:rsidR="00B91889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</w:t>
            </w:r>
            <w:r w:rsidR="00FD3B60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869" w:type="dxa"/>
            <w:shd w:val="clear" w:color="auto" w:fill="auto"/>
          </w:tcPr>
          <w:p w14:paraId="16941930" w14:textId="19E6F179" w:rsidR="00B91889" w:rsidRPr="006B27D0" w:rsidRDefault="00050023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191" w:type="dxa"/>
            <w:shd w:val="clear" w:color="auto" w:fill="auto"/>
          </w:tcPr>
          <w:p w14:paraId="4A97029B" w14:textId="6B2A4869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8</w:t>
            </w:r>
          </w:p>
        </w:tc>
      </w:tr>
      <w:tr w:rsidR="00B91889" w:rsidRPr="006B27D0" w14:paraId="750F513F" w14:textId="77777777" w:rsidTr="000D14BA">
        <w:tc>
          <w:tcPr>
            <w:tcW w:w="1872" w:type="dxa"/>
            <w:shd w:val="clear" w:color="auto" w:fill="auto"/>
          </w:tcPr>
          <w:p w14:paraId="5C5E82EA" w14:textId="43C42549" w:rsidR="00B91889" w:rsidRPr="006B27D0" w:rsidRDefault="007C002E" w:rsidP="00B91889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Shum</w:t>
            </w:r>
            <w:r w:rsidR="004F2C09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zimi dhe pjes</w:t>
            </w:r>
            <w:r w:rsidR="004F2C09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timi</w:t>
            </w:r>
            <w:r w:rsidR="00B91889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 </w:t>
            </w:r>
          </w:p>
        </w:tc>
        <w:tc>
          <w:tcPr>
            <w:tcW w:w="4403" w:type="dxa"/>
            <w:shd w:val="clear" w:color="auto" w:fill="auto"/>
          </w:tcPr>
          <w:p w14:paraId="7AD63952" w14:textId="5D633922" w:rsidR="0012020D" w:rsidRPr="006B27D0" w:rsidRDefault="00464DA8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0133FCD9" w14:textId="1258D586" w:rsidR="00464DA8" w:rsidRPr="006B27D0" w:rsidRDefault="0092695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ryen 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umëzimin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numrave treshifror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1D17517D" w14:textId="40C245FF" w:rsidR="00464DA8" w:rsidRPr="006B27D0" w:rsidRDefault="0092695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pjes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imin me mbetje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0D144B1" w14:textId="7B1163AA" w:rsidR="00464DA8" w:rsidRPr="006B27D0" w:rsidRDefault="00482E7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shum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zimin dhe pjes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imin e numrave.</w:t>
            </w:r>
          </w:p>
        </w:tc>
        <w:tc>
          <w:tcPr>
            <w:tcW w:w="941" w:type="dxa"/>
            <w:shd w:val="clear" w:color="auto" w:fill="auto"/>
          </w:tcPr>
          <w:p w14:paraId="6745138A" w14:textId="55219561" w:rsidR="00B91889" w:rsidRPr="006B27D0" w:rsidRDefault="007C002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9%</w:t>
            </w:r>
          </w:p>
        </w:tc>
        <w:tc>
          <w:tcPr>
            <w:tcW w:w="1316" w:type="dxa"/>
            <w:shd w:val="clear" w:color="auto" w:fill="auto"/>
          </w:tcPr>
          <w:p w14:paraId="3398A204" w14:textId="0548E88F" w:rsidR="00B91889" w:rsidRPr="006B27D0" w:rsidRDefault="00FD3B60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5</w:t>
            </w:r>
          </w:p>
        </w:tc>
        <w:tc>
          <w:tcPr>
            <w:tcW w:w="869" w:type="dxa"/>
            <w:shd w:val="clear" w:color="auto" w:fill="auto"/>
          </w:tcPr>
          <w:p w14:paraId="7C4D8122" w14:textId="2B856C91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49" w:type="dxa"/>
            <w:shd w:val="clear" w:color="auto" w:fill="auto"/>
          </w:tcPr>
          <w:p w14:paraId="2FFD4A11" w14:textId="319207D7" w:rsidR="00B91889" w:rsidRPr="006B27D0" w:rsidRDefault="00FD3B60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6</w:t>
            </w:r>
          </w:p>
        </w:tc>
        <w:tc>
          <w:tcPr>
            <w:tcW w:w="872" w:type="dxa"/>
            <w:shd w:val="clear" w:color="auto" w:fill="auto"/>
          </w:tcPr>
          <w:p w14:paraId="197353D9" w14:textId="4076C80A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16" w:type="dxa"/>
            <w:shd w:val="clear" w:color="auto" w:fill="auto"/>
          </w:tcPr>
          <w:p w14:paraId="786465AC" w14:textId="42B20CCA" w:rsidR="00B91889" w:rsidRPr="006B27D0" w:rsidRDefault="00FD3B60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7</w:t>
            </w:r>
          </w:p>
        </w:tc>
        <w:tc>
          <w:tcPr>
            <w:tcW w:w="869" w:type="dxa"/>
            <w:shd w:val="clear" w:color="auto" w:fill="auto"/>
          </w:tcPr>
          <w:p w14:paraId="3E9D8061" w14:textId="5A4AA9C4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3B52DDAF" w14:textId="4923BACE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0</w:t>
            </w:r>
          </w:p>
        </w:tc>
      </w:tr>
      <w:tr w:rsidR="00B91889" w:rsidRPr="006B27D0" w14:paraId="1BA90EC4" w14:textId="77777777" w:rsidTr="000D14BA">
        <w:tc>
          <w:tcPr>
            <w:tcW w:w="1872" w:type="dxa"/>
            <w:shd w:val="clear" w:color="auto" w:fill="auto"/>
          </w:tcPr>
          <w:p w14:paraId="67ACD372" w14:textId="77777777" w:rsidR="00B91889" w:rsidRPr="006B27D0" w:rsidRDefault="00B91889" w:rsidP="00B91889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Gjeometri  </w:t>
            </w:r>
          </w:p>
        </w:tc>
        <w:tc>
          <w:tcPr>
            <w:tcW w:w="4403" w:type="dxa"/>
            <w:shd w:val="clear" w:color="auto" w:fill="auto"/>
          </w:tcPr>
          <w:p w14:paraId="3A015BDC" w14:textId="60DBD765" w:rsidR="0012020D" w:rsidRPr="006B27D0" w:rsidRDefault="00464DA8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13FA8807" w14:textId="0E4F0353" w:rsidR="00464DA8" w:rsidRPr="006B27D0" w:rsidRDefault="00482E7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lasifikon shum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k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d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464DA8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at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sipas vetive t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brinj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ve dhe k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deve.</w:t>
            </w:r>
          </w:p>
          <w:p w14:paraId="1FF74C12" w14:textId="3EEC196F" w:rsidR="000D14BA" w:rsidRPr="006B27D0" w:rsidRDefault="00482E7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i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dentifikon vetit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kat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k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d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ave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50B9444" w14:textId="74F0584E" w:rsidR="000D14BA" w:rsidRPr="006B27D0" w:rsidRDefault="00482E7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g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n k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det q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mungoj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raste t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dryshme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6C38BC77" w14:textId="2F47EF31" w:rsidR="000D14BA" w:rsidRPr="006B27D0" w:rsidRDefault="00482E70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n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hson perimetrin dhe sypri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 e disa kat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k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d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ave.</w:t>
            </w:r>
          </w:p>
        </w:tc>
        <w:tc>
          <w:tcPr>
            <w:tcW w:w="941" w:type="dxa"/>
            <w:shd w:val="clear" w:color="auto" w:fill="auto"/>
          </w:tcPr>
          <w:p w14:paraId="57A30B54" w14:textId="730463FB" w:rsidR="00B91889" w:rsidRPr="006B27D0" w:rsidRDefault="007C002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9%</w:t>
            </w:r>
          </w:p>
        </w:tc>
        <w:tc>
          <w:tcPr>
            <w:tcW w:w="1316" w:type="dxa"/>
            <w:shd w:val="clear" w:color="auto" w:fill="auto"/>
          </w:tcPr>
          <w:p w14:paraId="4E0A4426" w14:textId="77777777" w:rsidR="0005495A" w:rsidRPr="006B27D0" w:rsidRDefault="009A664F" w:rsidP="00D214B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 8</w:t>
            </w:r>
          </w:p>
          <w:p w14:paraId="24F67726" w14:textId="7A41FF2D" w:rsidR="009A664F" w:rsidRPr="006B27D0" w:rsidRDefault="009A664F" w:rsidP="00D214B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9</w:t>
            </w:r>
          </w:p>
        </w:tc>
        <w:tc>
          <w:tcPr>
            <w:tcW w:w="869" w:type="dxa"/>
            <w:shd w:val="clear" w:color="auto" w:fill="auto"/>
          </w:tcPr>
          <w:p w14:paraId="29903E0A" w14:textId="77777777" w:rsidR="0005495A" w:rsidRPr="006B27D0" w:rsidRDefault="009A664F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1E45BA48" w14:textId="1DA8C746" w:rsidR="009A664F" w:rsidRPr="006B27D0" w:rsidRDefault="009A664F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49" w:type="dxa"/>
            <w:shd w:val="clear" w:color="auto" w:fill="auto"/>
          </w:tcPr>
          <w:p w14:paraId="74082EF3" w14:textId="626B87B4" w:rsidR="0005495A" w:rsidRPr="006B27D0" w:rsidRDefault="009A664F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0</w:t>
            </w:r>
          </w:p>
        </w:tc>
        <w:tc>
          <w:tcPr>
            <w:tcW w:w="872" w:type="dxa"/>
            <w:shd w:val="clear" w:color="auto" w:fill="auto"/>
          </w:tcPr>
          <w:p w14:paraId="78FE1576" w14:textId="27E506F2" w:rsidR="0084553F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16" w:type="dxa"/>
            <w:shd w:val="clear" w:color="auto" w:fill="auto"/>
          </w:tcPr>
          <w:p w14:paraId="468A535E" w14:textId="0F076E05" w:rsidR="00B91889" w:rsidRPr="006B27D0" w:rsidRDefault="009A664F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1</w:t>
            </w:r>
          </w:p>
        </w:tc>
        <w:tc>
          <w:tcPr>
            <w:tcW w:w="869" w:type="dxa"/>
            <w:shd w:val="clear" w:color="auto" w:fill="auto"/>
          </w:tcPr>
          <w:p w14:paraId="43AD0E98" w14:textId="7D5F9B6B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6115C811" w14:textId="09A0CD11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0</w:t>
            </w:r>
          </w:p>
        </w:tc>
      </w:tr>
      <w:tr w:rsidR="00B91889" w:rsidRPr="006B27D0" w14:paraId="6039B3BE" w14:textId="77777777" w:rsidTr="000D14BA">
        <w:tc>
          <w:tcPr>
            <w:tcW w:w="1872" w:type="dxa"/>
            <w:shd w:val="clear" w:color="auto" w:fill="auto"/>
          </w:tcPr>
          <w:p w14:paraId="3FA83FD5" w14:textId="63D7E00F" w:rsidR="00B91889" w:rsidRPr="006B27D0" w:rsidRDefault="007C002E" w:rsidP="00B91889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ozicioni dhe zhvendosja</w:t>
            </w:r>
            <w:r w:rsidR="00B91889"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 </w:t>
            </w:r>
          </w:p>
        </w:tc>
        <w:tc>
          <w:tcPr>
            <w:tcW w:w="4403" w:type="dxa"/>
            <w:shd w:val="clear" w:color="auto" w:fill="auto"/>
          </w:tcPr>
          <w:p w14:paraId="028344FE" w14:textId="3C089398" w:rsidR="000D14BA" w:rsidRPr="006B27D0" w:rsidRDefault="000D14BA" w:rsidP="000D14BA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7A07C14F" w14:textId="787746C0" w:rsidR="000D14BA" w:rsidRPr="006B27D0" w:rsidRDefault="00482E70" w:rsidP="000D14BA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p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raqet pikat 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rrjetin koordinativ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4A5A4EC" w14:textId="7A060E39" w:rsidR="0012020D" w:rsidRPr="006B27D0" w:rsidRDefault="00482E70" w:rsidP="000D14BA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ryen zhvendosjen, 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metrin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dhe rrotullimin 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0D14BA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rrjetin koordinativ.</w:t>
            </w:r>
          </w:p>
        </w:tc>
        <w:tc>
          <w:tcPr>
            <w:tcW w:w="941" w:type="dxa"/>
            <w:shd w:val="clear" w:color="auto" w:fill="auto"/>
          </w:tcPr>
          <w:p w14:paraId="51B4C3B5" w14:textId="6135A555" w:rsidR="00B91889" w:rsidRPr="006B27D0" w:rsidRDefault="007C002E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8%</w:t>
            </w:r>
          </w:p>
        </w:tc>
        <w:tc>
          <w:tcPr>
            <w:tcW w:w="1316" w:type="dxa"/>
            <w:shd w:val="clear" w:color="auto" w:fill="auto"/>
          </w:tcPr>
          <w:p w14:paraId="67E00E6D" w14:textId="77777777" w:rsidR="00B91889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/a</w:t>
            </w:r>
          </w:p>
          <w:p w14:paraId="13C1FF9C" w14:textId="77777777" w:rsidR="00D46D95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/b</w:t>
            </w:r>
          </w:p>
          <w:p w14:paraId="1EC4C5A8" w14:textId="7B196C6F" w:rsidR="00D46D95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/c</w:t>
            </w:r>
          </w:p>
        </w:tc>
        <w:tc>
          <w:tcPr>
            <w:tcW w:w="869" w:type="dxa"/>
            <w:shd w:val="clear" w:color="auto" w:fill="auto"/>
          </w:tcPr>
          <w:p w14:paraId="767B7620" w14:textId="77777777" w:rsidR="00B91889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23B8B66A" w14:textId="77777777" w:rsidR="00D46D95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7DDF7BC5" w14:textId="003AB782" w:rsidR="00D46D95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349" w:type="dxa"/>
            <w:shd w:val="clear" w:color="auto" w:fill="auto"/>
          </w:tcPr>
          <w:p w14:paraId="019C282F" w14:textId="26E9B795" w:rsidR="004D3D35" w:rsidRPr="006B27D0" w:rsidRDefault="00D46D95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/d</w:t>
            </w:r>
          </w:p>
        </w:tc>
        <w:tc>
          <w:tcPr>
            <w:tcW w:w="872" w:type="dxa"/>
            <w:shd w:val="clear" w:color="auto" w:fill="auto"/>
          </w:tcPr>
          <w:p w14:paraId="5EBE510A" w14:textId="18482731" w:rsidR="004D3D35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316" w:type="dxa"/>
            <w:shd w:val="clear" w:color="auto" w:fill="auto"/>
          </w:tcPr>
          <w:p w14:paraId="4637CECA" w14:textId="619E4CDD" w:rsidR="00B91889" w:rsidRPr="006B27D0" w:rsidRDefault="00F17460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/e</w:t>
            </w:r>
          </w:p>
        </w:tc>
        <w:tc>
          <w:tcPr>
            <w:tcW w:w="869" w:type="dxa"/>
            <w:shd w:val="clear" w:color="auto" w:fill="auto"/>
          </w:tcPr>
          <w:p w14:paraId="6604FEBC" w14:textId="57DA4231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14:paraId="68AD6CF4" w14:textId="78E7C862" w:rsidR="00B91889" w:rsidRPr="006B27D0" w:rsidRDefault="008A797B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7</w:t>
            </w:r>
          </w:p>
        </w:tc>
      </w:tr>
      <w:tr w:rsidR="00B91889" w:rsidRPr="006B27D0" w14:paraId="57F0D9F3" w14:textId="77777777" w:rsidTr="007C002E">
        <w:tc>
          <w:tcPr>
            <w:tcW w:w="7216" w:type="dxa"/>
            <w:gridSpan w:val="3"/>
            <w:shd w:val="clear" w:color="auto" w:fill="auto"/>
          </w:tcPr>
          <w:p w14:paraId="313817A2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ikët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FEF6F4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2221" w:type="dxa"/>
            <w:gridSpan w:val="2"/>
            <w:shd w:val="clear" w:color="auto" w:fill="auto"/>
          </w:tcPr>
          <w:p w14:paraId="2F8BDC71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2394AE0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191" w:type="dxa"/>
            <w:shd w:val="clear" w:color="auto" w:fill="auto"/>
          </w:tcPr>
          <w:p w14:paraId="19E3EC67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5</w:t>
            </w:r>
          </w:p>
        </w:tc>
      </w:tr>
      <w:tr w:rsidR="00B91889" w:rsidRPr="006B27D0" w14:paraId="0512526B" w14:textId="77777777" w:rsidTr="007C002E">
        <w:tc>
          <w:tcPr>
            <w:tcW w:w="7216" w:type="dxa"/>
            <w:gridSpan w:val="3"/>
            <w:shd w:val="clear" w:color="auto" w:fill="auto"/>
          </w:tcPr>
          <w:p w14:paraId="4DE61166" w14:textId="77777777" w:rsidR="00B91889" w:rsidRPr="006B27D0" w:rsidRDefault="00B91889" w:rsidP="00B91889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ërqindja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0E3652E5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221" w:type="dxa"/>
            <w:gridSpan w:val="2"/>
            <w:shd w:val="clear" w:color="auto" w:fill="auto"/>
          </w:tcPr>
          <w:p w14:paraId="5516D0B0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6750E44D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0%</w:t>
            </w:r>
          </w:p>
        </w:tc>
        <w:tc>
          <w:tcPr>
            <w:tcW w:w="1191" w:type="dxa"/>
            <w:shd w:val="clear" w:color="auto" w:fill="auto"/>
          </w:tcPr>
          <w:p w14:paraId="25533B2F" w14:textId="77777777" w:rsidR="00B91889" w:rsidRPr="006B27D0" w:rsidRDefault="00B91889" w:rsidP="00B91889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0%</w:t>
            </w:r>
          </w:p>
        </w:tc>
      </w:tr>
    </w:tbl>
    <w:p w14:paraId="2AF08C45" w14:textId="77777777" w:rsidR="00B91889" w:rsidRPr="006B27D0" w:rsidRDefault="00B91889" w:rsidP="00B9188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B91889" w:rsidRPr="006B27D0" w:rsidSect="000505D2">
          <w:pgSz w:w="16838" w:h="11906" w:orient="landscape" w:code="9"/>
          <w:pgMar w:top="425" w:right="1440" w:bottom="284" w:left="1134" w:header="709" w:footer="709" w:gutter="0"/>
          <w:cols w:space="708"/>
          <w:docGrid w:linePitch="360"/>
        </w:sectPr>
      </w:pPr>
    </w:p>
    <w:p w14:paraId="6941EBC9" w14:textId="7E5E1D8A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 xml:space="preserve">Test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p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ërmbledhës</w:t>
      </w:r>
    </w:p>
    <w:p w14:paraId="20FF6B1E" w14:textId="626B7D4E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Periudha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j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anar</w:t>
      </w:r>
      <w:r w:rsidR="00010942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m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ars</w:t>
      </w:r>
    </w:p>
    <w:p w14:paraId="01BD235C" w14:textId="2A440021" w:rsidR="00B91889" w:rsidRPr="006B27D0" w:rsidRDefault="00B91889" w:rsidP="00B9188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Klasa </w:t>
      </w:r>
      <w:r w:rsidR="006E244C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VI</w:t>
      </w:r>
    </w:p>
    <w:p w14:paraId="50024282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mër:</w:t>
      </w:r>
    </w:p>
    <w:p w14:paraId="01BE5704" w14:textId="77777777" w:rsidR="00B91889" w:rsidRPr="006B27D0" w:rsidRDefault="00B9188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Mbiemër:</w:t>
      </w:r>
    </w:p>
    <w:p w14:paraId="11DCCA51" w14:textId="77777777" w:rsidR="004F2C09" w:rsidRPr="006B27D0" w:rsidRDefault="004F2C09" w:rsidP="00B9188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015DAACB" w14:textId="185E84F5" w:rsidR="001B6C01" w:rsidRPr="006B27D0" w:rsidRDefault="008833B5" w:rsidP="008833B5">
      <w:pPr>
        <w:pStyle w:val="ListParagraph"/>
        <w:numPr>
          <w:ilvl w:val="0"/>
          <w:numId w:val="67"/>
        </w:numPr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Shuma e numrave 23,45 dhe 34,2 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sht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: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1 pik</w:t>
      </w:r>
      <w:r w:rsidR="004F2C09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3789EBC6" w14:textId="05A9D93C" w:rsidR="008833B5" w:rsidRPr="006B27D0" w:rsidRDefault="008833B5" w:rsidP="008833B5">
      <w:pPr>
        <w:pStyle w:val="ListParagraph"/>
        <w:numPr>
          <w:ilvl w:val="0"/>
          <w:numId w:val="68"/>
        </w:numPr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26,87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;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  <w:t>b. 57,47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;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  <w:t>c. 576,5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;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  <w:t>d. 57,65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.</w:t>
      </w:r>
    </w:p>
    <w:p w14:paraId="1C0F92F2" w14:textId="77777777" w:rsidR="004F2C09" w:rsidRPr="006B27D0" w:rsidRDefault="004F2C09" w:rsidP="004F2C09">
      <w:pPr>
        <w:pStyle w:val="ListParagraph"/>
        <w:ind w:left="1080"/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</w:p>
    <w:p w14:paraId="7480EDDB" w14:textId="77777777" w:rsidR="004F2C09" w:rsidRPr="006B27D0" w:rsidRDefault="004F2C09" w:rsidP="004F2C09">
      <w:pPr>
        <w:pStyle w:val="ListParagraph"/>
        <w:ind w:left="1080"/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</w:p>
    <w:p w14:paraId="4AD87B9D" w14:textId="2885DFA8" w:rsidR="008833B5" w:rsidRPr="006B27D0" w:rsidRDefault="008833B5" w:rsidP="008833B5">
      <w:pPr>
        <w:pStyle w:val="ListParagraph"/>
        <w:numPr>
          <w:ilvl w:val="0"/>
          <w:numId w:val="67"/>
        </w:numPr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Gje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ni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vler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n e shprehjes: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="00050023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1 pik</w:t>
      </w:r>
      <w:r w:rsidR="004F2C09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5009444E" w14:textId="5717E65F" w:rsidR="008833B5" w:rsidRPr="006B27D0" w:rsidRDefault="008833B5" w:rsidP="008833B5">
      <w:pPr>
        <w:pStyle w:val="ListParagraph"/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34,52 </w:t>
      </w:r>
      <w:r w:rsidR="00050023" w:rsidRPr="006B27D0">
        <w:rPr>
          <w:rFonts w:ascii="Bookman Old Style" w:eastAsia="Calibri" w:hAnsi="Bookman Old Style"/>
          <w:sz w:val="24"/>
          <w:szCs w:val="24"/>
          <w:lang w:val="sq-AL"/>
        </w:rPr>
        <w:t>–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="00050023" w:rsidRPr="006B27D0">
        <w:rPr>
          <w:rFonts w:ascii="Bookman Old Style" w:eastAsia="Calibri" w:hAnsi="Bookman Old Style"/>
          <w:sz w:val="24"/>
          <w:szCs w:val="24"/>
          <w:lang w:val="sq-AL"/>
        </w:rPr>
        <w:t>2,4 + 13,06 =</w:t>
      </w:r>
    </w:p>
    <w:p w14:paraId="39F158B1" w14:textId="77777777" w:rsidR="004F2C09" w:rsidRPr="006B27D0" w:rsidRDefault="004F2C09" w:rsidP="008833B5">
      <w:pPr>
        <w:pStyle w:val="ListParagraph"/>
        <w:rPr>
          <w:rFonts w:ascii="Bookman Old Style" w:eastAsia="Calibri" w:hAnsi="Bookman Old Style"/>
          <w:sz w:val="24"/>
          <w:szCs w:val="24"/>
          <w:lang w:val="sq-AL"/>
        </w:rPr>
      </w:pPr>
    </w:p>
    <w:p w14:paraId="5597370A" w14:textId="77777777" w:rsidR="004F2C09" w:rsidRPr="006B27D0" w:rsidRDefault="004F2C09" w:rsidP="008833B5">
      <w:pPr>
        <w:pStyle w:val="ListParagraph"/>
        <w:rPr>
          <w:rFonts w:ascii="Bookman Old Style" w:eastAsia="Calibri" w:hAnsi="Bookman Old Style"/>
          <w:sz w:val="24"/>
          <w:szCs w:val="24"/>
          <w:lang w:val="sq-AL"/>
        </w:rPr>
      </w:pPr>
    </w:p>
    <w:p w14:paraId="1304DC0F" w14:textId="48AFC28C" w:rsidR="008833B5" w:rsidRPr="006B27D0" w:rsidRDefault="00050023" w:rsidP="008833B5">
      <w:pPr>
        <w:pStyle w:val="ListParagraph"/>
        <w:numPr>
          <w:ilvl w:val="0"/>
          <w:numId w:val="67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Kryeni veprimet: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4 pik</w:t>
      </w:r>
      <w:r w:rsidR="004F2C09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5DF76BC0" w14:textId="31CB7C14" w:rsidR="00050023" w:rsidRPr="006B27D0" w:rsidRDefault="00050023" w:rsidP="00050023">
      <w:pPr>
        <w:pStyle w:val="ListParagraph"/>
        <w:numPr>
          <w:ilvl w:val="0"/>
          <w:numId w:val="69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(-15) + (-3) =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  <w:t>b. 35 + (-14) + (-12) =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  <w:t xml:space="preserve">c. 0 – (-4) – (-4) = </w:t>
      </w:r>
    </w:p>
    <w:p w14:paraId="263E416E" w14:textId="77777777" w:rsidR="004F2C09" w:rsidRPr="006B27D0" w:rsidRDefault="004F2C09" w:rsidP="004F2C09">
      <w:pPr>
        <w:pStyle w:val="ListParagraph"/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5007489F" w14:textId="77777777" w:rsidR="004F2C09" w:rsidRPr="006B27D0" w:rsidRDefault="004F2C09" w:rsidP="004F2C09">
      <w:pPr>
        <w:pStyle w:val="ListParagraph"/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71B7F7C7" w14:textId="483959F6" w:rsidR="00050023" w:rsidRPr="006B27D0" w:rsidRDefault="00050023" w:rsidP="00050023">
      <w:pPr>
        <w:pStyle w:val="ListParagraph"/>
        <w:numPr>
          <w:ilvl w:val="0"/>
          <w:numId w:val="67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Pes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albume fotografish kushtojn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12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000 lek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, kurse 6 fjalor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kushtojn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18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000 lek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.</w:t>
      </w:r>
    </w:p>
    <w:p w14:paraId="646FCDC5" w14:textId="2C285E5B" w:rsidR="00050023" w:rsidRPr="006B27D0" w:rsidRDefault="00050023" w:rsidP="00050023">
      <w:pPr>
        <w:pStyle w:val="ListParagraph"/>
        <w:numPr>
          <w:ilvl w:val="0"/>
          <w:numId w:val="70"/>
        </w:numPr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Sa 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sht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çmimi i albumit? Po i fjalorit?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2 pik</w:t>
      </w:r>
      <w:r w:rsidR="004F2C09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7F71B9C1" w14:textId="25142087" w:rsidR="00050023" w:rsidRPr="006B27D0" w:rsidRDefault="00050023" w:rsidP="00050023">
      <w:pPr>
        <w:pStyle w:val="ListParagraph"/>
        <w:numPr>
          <w:ilvl w:val="0"/>
          <w:numId w:val="70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Sa lek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duhe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n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paguar p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r t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bler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8 albume dhe 8 fjalor</w:t>
      </w:r>
      <w:r w:rsidR="00010942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?</w:t>
      </w:r>
    </w:p>
    <w:p w14:paraId="42FC606F" w14:textId="77777777" w:rsidR="004F2C09" w:rsidRPr="006B27D0" w:rsidRDefault="004F2C09" w:rsidP="004F2C09">
      <w:pPr>
        <w:pStyle w:val="ListParagraph"/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3C584A36" w14:textId="77777777" w:rsidR="004F2C09" w:rsidRPr="006B27D0" w:rsidRDefault="004F2C09" w:rsidP="004F2C09">
      <w:pPr>
        <w:pStyle w:val="ListParagraph"/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0578A63E" w14:textId="4EC0106C" w:rsidR="00FD3B60" w:rsidRPr="006B27D0" w:rsidRDefault="00FD3B60" w:rsidP="00FD3B60">
      <w:pPr>
        <w:pStyle w:val="ListParagraph"/>
        <w:numPr>
          <w:ilvl w:val="0"/>
          <w:numId w:val="67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Krye</w:t>
      </w:r>
      <w:r w:rsidR="00010942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shumëzimet në shtyllë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4 pikë)</w:t>
      </w:r>
    </w:p>
    <w:p w14:paraId="008E58D1" w14:textId="12098586" w:rsidR="00FD3B60" w:rsidRPr="006B27D0" w:rsidRDefault="00FD3B60" w:rsidP="00FD3B60">
      <w:pPr>
        <w:pStyle w:val="ListParagraph"/>
        <w:numPr>
          <w:ilvl w:val="0"/>
          <w:numId w:val="72"/>
        </w:numPr>
        <w:tabs>
          <w:tab w:val="left" w:pos="1260"/>
        </w:tabs>
        <w:ind w:hanging="108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,01 • 7 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b.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4,5 • 12 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c.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822 • 54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d.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2031 • 14</w:t>
      </w:r>
    </w:p>
    <w:p w14:paraId="6188D9CC" w14:textId="77777777" w:rsidR="004F2C09" w:rsidRPr="006B27D0" w:rsidRDefault="004F2C09" w:rsidP="004F2C09">
      <w:pPr>
        <w:pStyle w:val="ListParagraph"/>
        <w:tabs>
          <w:tab w:val="left" w:pos="1260"/>
        </w:tabs>
        <w:ind w:left="1800"/>
        <w:rPr>
          <w:rFonts w:ascii="Bookman Old Style" w:hAnsi="Bookman Old Style"/>
          <w:sz w:val="24"/>
          <w:szCs w:val="24"/>
          <w:lang w:val="sq-AL"/>
        </w:rPr>
      </w:pPr>
    </w:p>
    <w:p w14:paraId="6AE30080" w14:textId="77777777" w:rsidR="004F2C09" w:rsidRPr="006B27D0" w:rsidRDefault="004F2C09" w:rsidP="004F2C09">
      <w:pPr>
        <w:pStyle w:val="ListParagraph"/>
        <w:tabs>
          <w:tab w:val="left" w:pos="1260"/>
        </w:tabs>
        <w:ind w:left="1800"/>
        <w:rPr>
          <w:rFonts w:ascii="Bookman Old Style" w:hAnsi="Bookman Old Style"/>
          <w:sz w:val="24"/>
          <w:szCs w:val="24"/>
          <w:lang w:val="sq-AL"/>
        </w:rPr>
      </w:pPr>
    </w:p>
    <w:p w14:paraId="3D3E4390" w14:textId="4B77DB93" w:rsidR="00FD3B60" w:rsidRPr="006B27D0" w:rsidRDefault="00FD3B60" w:rsidP="00FD3B60">
      <w:pPr>
        <w:pStyle w:val="ListParagraph"/>
        <w:numPr>
          <w:ilvl w:val="0"/>
          <w:numId w:val="67"/>
        </w:numPr>
        <w:tabs>
          <w:tab w:val="left" w:pos="720"/>
        </w:tabs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Pjesëto</w:t>
      </w:r>
      <w:r w:rsidR="00010942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ë shtyllë. Përfundimi të shprehet si numër dhjetor</w:t>
      </w:r>
      <w:r w:rsidR="00660C48">
        <w:rPr>
          <w:rFonts w:ascii="Bookman Old Style" w:hAnsi="Bookman Old Style"/>
          <w:bCs/>
          <w:sz w:val="24"/>
          <w:szCs w:val="24"/>
          <w:lang w:val="sq-AL"/>
        </w:rPr>
        <w:t>.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4 pikë)</w:t>
      </w:r>
    </w:p>
    <w:p w14:paraId="18B2C3CE" w14:textId="6EF92F4A" w:rsidR="00FD3B60" w:rsidRPr="006B27D0" w:rsidRDefault="00FD3B60" w:rsidP="00FD3B60">
      <w:pPr>
        <w:pStyle w:val="ListParagraph"/>
        <w:numPr>
          <w:ilvl w:val="0"/>
          <w:numId w:val="73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: 4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660C48">
        <w:rPr>
          <w:rFonts w:ascii="Bookman Old Style" w:hAnsi="Bookman Old Style"/>
          <w:sz w:val="24"/>
          <w:szCs w:val="24"/>
          <w:lang w:val="sq-AL"/>
        </w:rPr>
        <w:t>=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413 : 7</w:t>
      </w:r>
      <w:r w:rsidR="00660C48">
        <w:rPr>
          <w:rFonts w:ascii="Bookman Old Style" w:hAnsi="Bookman Old Style"/>
          <w:sz w:val="24"/>
          <w:szCs w:val="24"/>
          <w:lang w:val="sq-AL"/>
        </w:rPr>
        <w:t xml:space="preserve"> =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823 : 5</w:t>
      </w:r>
      <w:r w:rsidR="00660C48">
        <w:rPr>
          <w:rFonts w:ascii="Bookman Old Style" w:hAnsi="Bookman Old Style"/>
          <w:sz w:val="24"/>
          <w:szCs w:val="24"/>
          <w:lang w:val="sq-AL"/>
        </w:rPr>
        <w:t xml:space="preserve"> =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756 : 14</w:t>
      </w:r>
      <w:r w:rsidR="00660C48">
        <w:rPr>
          <w:rFonts w:ascii="Bookman Old Style" w:hAnsi="Bookman Old Style"/>
          <w:sz w:val="24"/>
          <w:szCs w:val="24"/>
          <w:lang w:val="sq-AL"/>
        </w:rPr>
        <w:t xml:space="preserve"> =</w:t>
      </w:r>
    </w:p>
    <w:p w14:paraId="71EA8024" w14:textId="77777777" w:rsidR="004F2C09" w:rsidRPr="006B27D0" w:rsidRDefault="004F2C09" w:rsidP="004F2C09">
      <w:pPr>
        <w:pStyle w:val="ListParagraph"/>
        <w:ind w:left="1080"/>
        <w:rPr>
          <w:rFonts w:ascii="Bookman Old Style" w:hAnsi="Bookman Old Style"/>
          <w:sz w:val="24"/>
          <w:szCs w:val="24"/>
          <w:lang w:val="sq-AL"/>
        </w:rPr>
      </w:pPr>
    </w:p>
    <w:p w14:paraId="3CC78E47" w14:textId="77777777" w:rsidR="004F2C09" w:rsidRPr="006B27D0" w:rsidRDefault="004F2C09" w:rsidP="004F2C09">
      <w:pPr>
        <w:pStyle w:val="ListParagraph"/>
        <w:ind w:left="1080"/>
        <w:rPr>
          <w:rFonts w:ascii="Bookman Old Style" w:hAnsi="Bookman Old Style"/>
          <w:sz w:val="24"/>
          <w:szCs w:val="24"/>
          <w:lang w:val="sq-AL"/>
        </w:rPr>
      </w:pPr>
    </w:p>
    <w:p w14:paraId="34F653E7" w14:textId="7C5C3DFD" w:rsidR="00050023" w:rsidRPr="006B27D0" w:rsidRDefault="00FD3B60" w:rsidP="008833B5">
      <w:pPr>
        <w:pStyle w:val="ListParagraph"/>
        <w:numPr>
          <w:ilvl w:val="0"/>
          <w:numId w:val="67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Bileta e autobusit kushton 300 lek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p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r t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rritur dhe 50% m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pak p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r f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mij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.</w:t>
      </w:r>
    </w:p>
    <w:p w14:paraId="43C81259" w14:textId="182F2830" w:rsidR="00FD3B60" w:rsidRPr="006B27D0" w:rsidRDefault="00FD3B60" w:rsidP="00FD3B60">
      <w:pPr>
        <w:pStyle w:val="ListParagraph"/>
        <w:ind w:left="644"/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U ark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tuan gjithsej 7200 lek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. Sa f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mij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udh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tonin, n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se ishin 17 t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rritur?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2 pik</w:t>
      </w:r>
      <w:r w:rsidR="004F2C09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0D8436B1" w14:textId="77777777" w:rsidR="009A664F" w:rsidRPr="006B27D0" w:rsidRDefault="009A664F" w:rsidP="00FD3B60">
      <w:pPr>
        <w:pStyle w:val="ListParagraph"/>
        <w:ind w:left="644"/>
        <w:rPr>
          <w:rFonts w:ascii="Bookman Old Style" w:eastAsia="Calibri" w:hAnsi="Bookman Old Style"/>
          <w:sz w:val="24"/>
          <w:szCs w:val="24"/>
          <w:lang w:val="sq-AL"/>
        </w:rPr>
      </w:pPr>
    </w:p>
    <w:p w14:paraId="5CB95B7F" w14:textId="77777777" w:rsidR="004F2C09" w:rsidRPr="006B27D0" w:rsidRDefault="004F2C09" w:rsidP="00FD3B60">
      <w:pPr>
        <w:pStyle w:val="ListParagraph"/>
        <w:ind w:left="644"/>
        <w:rPr>
          <w:rFonts w:ascii="Bookman Old Style" w:eastAsia="Calibri" w:hAnsi="Bookman Old Style"/>
          <w:sz w:val="24"/>
          <w:szCs w:val="24"/>
          <w:lang w:val="sq-AL"/>
        </w:rPr>
      </w:pPr>
    </w:p>
    <w:p w14:paraId="03B85505" w14:textId="57F776CB" w:rsidR="009A664F" w:rsidRPr="006B27D0" w:rsidRDefault="009A664F" w:rsidP="009A664F">
      <w:pPr>
        <w:pStyle w:val="ListParagraph"/>
        <w:numPr>
          <w:ilvl w:val="0"/>
          <w:numId w:val="67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Lexo</w:t>
      </w:r>
      <w:r w:rsidR="00010942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arakteristikat</w:t>
      </w:r>
      <w:r w:rsidR="00010942">
        <w:rPr>
          <w:rFonts w:ascii="Bookman Old Style" w:hAnsi="Bookman Old Style"/>
          <w:bCs/>
          <w:sz w:val="24"/>
          <w:szCs w:val="24"/>
          <w:lang w:val="sq-AL"/>
        </w:rPr>
        <w:t xml:space="preserve"> dhe shkruani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emrin e figurës: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010942">
        <w:rPr>
          <w:rFonts w:ascii="Bookman Old Style" w:hAnsi="Bookman Old Style"/>
          <w:b/>
          <w:sz w:val="24"/>
          <w:szCs w:val="24"/>
          <w:lang w:val="sq-AL"/>
        </w:rPr>
        <w:t xml:space="preserve">         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(2 pikë)</w:t>
      </w:r>
    </w:p>
    <w:p w14:paraId="51A259E9" w14:textId="1D4FE338" w:rsidR="009A664F" w:rsidRPr="006B27D0" w:rsidRDefault="009A664F" w:rsidP="009A664F">
      <w:pPr>
        <w:pStyle w:val="ListParagraph"/>
        <w:numPr>
          <w:ilvl w:val="1"/>
          <w:numId w:val="74"/>
        </w:numPr>
        <w:ind w:left="1170" w:hanging="450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4 brinjë të barabarta, nuk ka kënde të drejt</w:t>
      </w:r>
      <w:r w:rsidR="00010942">
        <w:rPr>
          <w:rFonts w:ascii="Bookman Old Style" w:hAnsi="Bookman Old Style"/>
          <w:sz w:val="24"/>
          <w:szCs w:val="24"/>
          <w:lang w:val="sq-AL"/>
        </w:rPr>
        <w:t>a;</w:t>
      </w:r>
    </w:p>
    <w:p w14:paraId="5C602938" w14:textId="71951D2B" w:rsidR="009A664F" w:rsidRPr="006B27D0" w:rsidRDefault="00010942" w:rsidP="009A664F">
      <w:pPr>
        <w:pStyle w:val="ListParagraph"/>
        <w:numPr>
          <w:ilvl w:val="1"/>
          <w:numId w:val="74"/>
        </w:numPr>
        <w:ind w:left="1170" w:hanging="450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b</w:t>
      </w:r>
      <w:r w:rsidR="009A664F" w:rsidRPr="006B27D0">
        <w:rPr>
          <w:rFonts w:ascii="Bookman Old Style" w:hAnsi="Bookman Old Style"/>
          <w:sz w:val="24"/>
          <w:szCs w:val="24"/>
          <w:lang w:val="sq-AL"/>
        </w:rPr>
        <w:t>rinjët dy e nga dy paralele, brinjët dy e nga dy të barabarta, nuk ka kënde të drejt</w:t>
      </w:r>
      <w:r>
        <w:rPr>
          <w:rFonts w:ascii="Bookman Old Style" w:hAnsi="Bookman Old Style"/>
          <w:sz w:val="24"/>
          <w:szCs w:val="24"/>
          <w:lang w:val="sq-AL"/>
        </w:rPr>
        <w:t>a</w:t>
      </w:r>
      <w:r w:rsidR="009A664F" w:rsidRPr="006B27D0">
        <w:rPr>
          <w:rFonts w:ascii="Bookman Old Style" w:hAnsi="Bookman Old Style"/>
          <w:sz w:val="24"/>
          <w:szCs w:val="24"/>
          <w:lang w:val="sq-AL"/>
        </w:rPr>
        <w:t>.</w:t>
      </w:r>
    </w:p>
    <w:p w14:paraId="3CC4B3F1" w14:textId="77777777" w:rsidR="004F2C09" w:rsidRPr="006B27D0" w:rsidRDefault="004F2C09" w:rsidP="004F2C09">
      <w:pPr>
        <w:pStyle w:val="ListParagraph"/>
        <w:ind w:left="1170"/>
        <w:rPr>
          <w:rFonts w:ascii="Bookman Old Style" w:hAnsi="Bookman Old Style"/>
          <w:sz w:val="24"/>
          <w:szCs w:val="24"/>
          <w:lang w:val="sq-AL"/>
        </w:rPr>
      </w:pPr>
    </w:p>
    <w:p w14:paraId="10C58B3B" w14:textId="77777777" w:rsidR="004F2C09" w:rsidRPr="006B27D0" w:rsidRDefault="004F2C09" w:rsidP="004F2C09">
      <w:pPr>
        <w:pStyle w:val="ListParagraph"/>
        <w:ind w:left="1170"/>
        <w:rPr>
          <w:rFonts w:ascii="Bookman Old Style" w:hAnsi="Bookman Old Style"/>
          <w:sz w:val="24"/>
          <w:szCs w:val="24"/>
          <w:lang w:val="sq-AL"/>
        </w:rPr>
      </w:pPr>
    </w:p>
    <w:p w14:paraId="1AA87995" w14:textId="4F92D4DD" w:rsidR="00FD3B60" w:rsidRPr="006B27D0" w:rsidRDefault="009A664F" w:rsidP="008833B5">
      <w:pPr>
        <w:pStyle w:val="ListParagraph"/>
        <w:numPr>
          <w:ilvl w:val="0"/>
          <w:numId w:val="67"/>
        </w:numPr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Jepet paralelogrami me brinj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8</w:t>
      </w:r>
      <w:r w:rsidR="000F3699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cm dhe 10</w:t>
      </w:r>
      <w:r w:rsidR="000F3699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cm. Shkruani formul</w:t>
      </w:r>
      <w:r w:rsidR="004F2C09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n dhe gjeni perimetrin e tij.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2 pik</w:t>
      </w:r>
      <w:r w:rsidR="004F2C09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3B8EBADB" w14:textId="77777777" w:rsidR="004F2C09" w:rsidRPr="006B27D0" w:rsidRDefault="004F2C09" w:rsidP="004F2C09">
      <w:pPr>
        <w:pStyle w:val="ListParagraph"/>
        <w:ind w:left="644"/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</w:p>
    <w:p w14:paraId="5F4DB4E9" w14:textId="77777777" w:rsidR="004F2C09" w:rsidRPr="006B27D0" w:rsidRDefault="004F2C09" w:rsidP="004F2C09">
      <w:pPr>
        <w:pStyle w:val="ListParagraph"/>
        <w:ind w:left="644"/>
        <w:rPr>
          <w:rFonts w:ascii="Bookman Old Style" w:eastAsia="Calibri" w:hAnsi="Bookman Old Style"/>
          <w:b/>
          <w:bCs/>
          <w:sz w:val="24"/>
          <w:szCs w:val="24"/>
          <w:lang w:val="sq-AL"/>
        </w:rPr>
      </w:pPr>
    </w:p>
    <w:p w14:paraId="712BBDBF" w14:textId="0157BDDC" w:rsidR="009A664F" w:rsidRPr="006B27D0" w:rsidRDefault="009A664F" w:rsidP="009A664F">
      <w:pPr>
        <w:pStyle w:val="ListParagraph"/>
        <w:numPr>
          <w:ilvl w:val="0"/>
          <w:numId w:val="67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bCs/>
          <w:noProof/>
          <w:lang w:val="sq-AL"/>
        </w:rPr>
        <w:drawing>
          <wp:anchor distT="0" distB="0" distL="114300" distR="114300" simplePos="0" relativeHeight="251656704" behindDoc="1" locked="0" layoutInCell="1" allowOverlap="1" wp14:anchorId="0DAA0B7D" wp14:editId="6AA6FB09">
            <wp:simplePos x="0" y="0"/>
            <wp:positionH relativeFrom="column">
              <wp:posOffset>377825</wp:posOffset>
            </wp:positionH>
            <wp:positionV relativeFrom="paragraph">
              <wp:posOffset>199390</wp:posOffset>
            </wp:positionV>
            <wp:extent cx="3959860" cy="1115695"/>
            <wp:effectExtent l="0" t="0" r="0" b="8255"/>
            <wp:wrapTight wrapText="bothSides">
              <wp:wrapPolygon edited="0">
                <wp:start x="0" y="0"/>
                <wp:lineTo x="0" y="21391"/>
                <wp:lineTo x="20263" y="21391"/>
                <wp:lineTo x="20263" y="0"/>
                <wp:lineTo x="0" y="0"/>
              </wp:wrapPolygon>
            </wp:wrapTight>
            <wp:docPr id="2116751122" name="Picture 2" descr="A math problem with lines and circl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751122" name="Picture 2" descr="A math problem with lines and circles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02" t="12697" r="-7086" b="21168"/>
                    <a:stretch/>
                  </pic:blipFill>
                  <pic:spPr bwMode="auto">
                    <a:xfrm>
                      <a:off x="0" y="0"/>
                      <a:ext cx="395986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Gje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ëndet që mungojnë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4 pikë)</w:t>
      </w:r>
    </w:p>
    <w:p w14:paraId="1A1C48CD" w14:textId="23A5A19C" w:rsidR="009A664F" w:rsidRPr="006B27D0" w:rsidRDefault="009A664F" w:rsidP="009A664F">
      <w:pPr>
        <w:pStyle w:val="ListParagraph"/>
        <w:ind w:left="644"/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noProof/>
          <w:lang w:val="sq-AL"/>
        </w:rPr>
        <w:drawing>
          <wp:anchor distT="0" distB="0" distL="114300" distR="114300" simplePos="0" relativeHeight="251657728" behindDoc="1" locked="0" layoutInCell="1" allowOverlap="1" wp14:anchorId="4F87718F" wp14:editId="22F974B1">
            <wp:simplePos x="0" y="0"/>
            <wp:positionH relativeFrom="column">
              <wp:posOffset>4625975</wp:posOffset>
            </wp:positionH>
            <wp:positionV relativeFrom="paragraph">
              <wp:posOffset>155575</wp:posOffset>
            </wp:positionV>
            <wp:extent cx="1115695" cy="863600"/>
            <wp:effectExtent l="0" t="0" r="8255" b="0"/>
            <wp:wrapTight wrapText="bothSides">
              <wp:wrapPolygon edited="0">
                <wp:start x="0" y="0"/>
                <wp:lineTo x="0" y="20488"/>
                <wp:lineTo x="21391" y="20488"/>
                <wp:lineTo x="21391" y="0"/>
                <wp:lineTo x="0" y="0"/>
              </wp:wrapPolygon>
            </wp:wrapTight>
            <wp:docPr id="1503778467" name="Picture 1" descr="A drawing of a triangle with numbers and a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778467" name="Picture 1" descr="A drawing of a triangle with numbers and a circl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75" t="2684" r="3735" b="-8311"/>
                    <a:stretch/>
                  </pic:blipFill>
                  <pic:spPr bwMode="auto">
                    <a:xfrm>
                      <a:off x="0" y="0"/>
                      <a:ext cx="1115695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</w:p>
    <w:p w14:paraId="2FBABF41" w14:textId="18833A85" w:rsidR="009A664F" w:rsidRPr="006B27D0" w:rsidRDefault="009A664F" w:rsidP="009A664F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24633CB5" w14:textId="3332B8D3" w:rsidR="009A664F" w:rsidRPr="006B27D0" w:rsidRDefault="009A664F" w:rsidP="009A664F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7B184BF9" w14:textId="77777777" w:rsidR="009A664F" w:rsidRPr="006B27D0" w:rsidRDefault="009A664F" w:rsidP="009A664F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28A2B8CF" w14:textId="77777777" w:rsidR="004F2C09" w:rsidRPr="006B27D0" w:rsidRDefault="004F2C09" w:rsidP="009A664F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3EF49B75" w14:textId="77777777" w:rsidR="004F2C09" w:rsidRPr="006B27D0" w:rsidRDefault="004F2C09" w:rsidP="009A664F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7E0FC01A" w14:textId="1E1B43D7" w:rsidR="009A664F" w:rsidRPr="006B27D0" w:rsidRDefault="00DC0DC4" w:rsidP="009A664F">
      <w:pPr>
        <w:pStyle w:val="ListParagraph"/>
        <w:numPr>
          <w:ilvl w:val="0"/>
          <w:numId w:val="67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et e nj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tre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i jan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raportin 2:3:4. Gjeni mas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 e 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eve 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tre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it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>.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4F2C09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4F2C09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="004F2C09"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(2 pik</w:t>
      </w:r>
      <w:r w:rsidR="004F2C09" w:rsidRPr="006B27D0">
        <w:rPr>
          <w:rFonts w:ascii="Bookman Old Style" w:hAnsi="Bookman Old Style"/>
          <w:b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)</w:t>
      </w:r>
    </w:p>
    <w:p w14:paraId="590F6566" w14:textId="77777777" w:rsidR="004F2C09" w:rsidRPr="006B27D0" w:rsidRDefault="004F2C09" w:rsidP="004F2C09">
      <w:pPr>
        <w:pStyle w:val="ListParagraph"/>
        <w:ind w:left="644"/>
        <w:rPr>
          <w:rFonts w:ascii="Bookman Old Style" w:hAnsi="Bookman Old Style"/>
          <w:b/>
          <w:sz w:val="24"/>
          <w:szCs w:val="24"/>
          <w:lang w:val="sq-AL"/>
        </w:rPr>
      </w:pPr>
    </w:p>
    <w:p w14:paraId="71D7CD50" w14:textId="77777777" w:rsidR="004F2C09" w:rsidRPr="006B27D0" w:rsidRDefault="004F2C09" w:rsidP="004F2C09">
      <w:pPr>
        <w:pStyle w:val="ListParagraph"/>
        <w:ind w:left="644"/>
        <w:rPr>
          <w:rFonts w:ascii="Bookman Old Style" w:hAnsi="Bookman Old Style"/>
          <w:b/>
          <w:sz w:val="24"/>
          <w:szCs w:val="24"/>
          <w:lang w:val="sq-AL"/>
        </w:rPr>
      </w:pPr>
    </w:p>
    <w:p w14:paraId="7366AFEE" w14:textId="3AD35E79" w:rsidR="00D46D95" w:rsidRPr="006B27D0" w:rsidRDefault="00D46D95" w:rsidP="009A664F">
      <w:pPr>
        <w:pStyle w:val="ListParagraph"/>
        <w:numPr>
          <w:ilvl w:val="0"/>
          <w:numId w:val="67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toni n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rrjetin koordinativ pikat A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(1;3), B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(5;3), C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(5;6), D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(1;6) dhe bashkojini ato.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(</w:t>
      </w:r>
      <w:r w:rsidR="00F17460" w:rsidRPr="006B27D0">
        <w:rPr>
          <w:rFonts w:ascii="Bookman Old Style" w:hAnsi="Bookman Old Style"/>
          <w:b/>
          <w:sz w:val="24"/>
          <w:szCs w:val="24"/>
          <w:lang w:val="sq-AL"/>
        </w:rPr>
        <w:t>7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pik</w:t>
      </w:r>
      <w:r w:rsidR="004F2C09" w:rsidRPr="006B27D0">
        <w:rPr>
          <w:rFonts w:ascii="Bookman Old Style" w:hAnsi="Bookman Old Style"/>
          <w:b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>)</w:t>
      </w:r>
    </w:p>
    <w:p w14:paraId="12D8E545" w14:textId="59DC0A31" w:rsidR="00D46D95" w:rsidRPr="006B27D0" w:rsidRDefault="00D46D95" w:rsidP="00D46D95">
      <w:pPr>
        <w:pStyle w:val="ListParagraph"/>
        <w:numPr>
          <w:ilvl w:val="4"/>
          <w:numId w:val="74"/>
        </w:numPr>
        <w:ind w:left="993" w:hanging="284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Çfar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lloj ka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shi 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a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i ABCD?</w:t>
      </w:r>
    </w:p>
    <w:p w14:paraId="1B907A3B" w14:textId="0F6C76F8" w:rsidR="00D46D95" w:rsidRPr="006B27D0" w:rsidRDefault="00D46D95" w:rsidP="00D46D95">
      <w:pPr>
        <w:pStyle w:val="ListParagraph"/>
        <w:numPr>
          <w:ilvl w:val="4"/>
          <w:numId w:val="74"/>
        </w:numPr>
        <w:ind w:left="993" w:hanging="284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toni simetriken e 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tij ka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i sipas boshtit OY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dhe sh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nojeni A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B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C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D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.</w:t>
      </w:r>
    </w:p>
    <w:p w14:paraId="4E2B5D37" w14:textId="6E1E94B6" w:rsidR="00D46D95" w:rsidRPr="006B27D0" w:rsidRDefault="00D46D95" w:rsidP="00D46D95">
      <w:pPr>
        <w:pStyle w:val="ListParagraph"/>
        <w:numPr>
          <w:ilvl w:val="4"/>
          <w:numId w:val="74"/>
        </w:numPr>
        <w:ind w:left="993" w:hanging="284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Shkrua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oordinatat e ka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shit 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A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B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C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D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1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.</w:t>
      </w:r>
    </w:p>
    <w:p w14:paraId="4518D27A" w14:textId="6884EE46" w:rsidR="00D46D95" w:rsidRPr="006B27D0" w:rsidRDefault="00D46D95" w:rsidP="00D46D95">
      <w:pPr>
        <w:pStyle w:val="ListParagraph"/>
        <w:numPr>
          <w:ilvl w:val="4"/>
          <w:numId w:val="74"/>
        </w:numPr>
        <w:ind w:left="993" w:hanging="284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Rrotullo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ka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in ABCD me 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 90°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>,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drejtim 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akrepave 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or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dhe sh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nojeni A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B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C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D</w:t>
      </w:r>
      <w:r w:rsidR="00F17460"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="00F17460" w:rsidRPr="006B27D0">
        <w:rPr>
          <w:rFonts w:ascii="Bookman Old Style" w:hAnsi="Bookman Old Style"/>
          <w:bCs/>
          <w:sz w:val="24"/>
          <w:szCs w:val="24"/>
          <w:lang w:val="sq-AL"/>
        </w:rPr>
        <w:t>.</w:t>
      </w:r>
    </w:p>
    <w:p w14:paraId="798207DB" w14:textId="68981A0C" w:rsidR="00F17460" w:rsidRPr="006B27D0" w:rsidRDefault="00F17460" w:rsidP="00D46D95">
      <w:pPr>
        <w:pStyle w:val="ListParagraph"/>
        <w:numPr>
          <w:ilvl w:val="4"/>
          <w:numId w:val="74"/>
        </w:numPr>
        <w:ind w:left="993" w:hanging="284"/>
        <w:rPr>
          <w:rFonts w:ascii="Bookman Old Style" w:hAnsi="Bookman Old Style"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Gje</w:t>
      </w:r>
      <w:r w:rsidR="000F3699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syprin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 e kat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rk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nd</w:t>
      </w:r>
      <w:r w:rsidR="004F2C09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shit A</w:t>
      </w:r>
      <w:r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B</w:t>
      </w:r>
      <w:r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C</w:t>
      </w:r>
      <w:r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D</w:t>
      </w:r>
      <w:r w:rsidRPr="006B27D0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2</w:t>
      </w:r>
      <w:r w:rsidR="00660C48">
        <w:rPr>
          <w:rFonts w:ascii="Bookman Old Style" w:hAnsi="Bookman Old Style"/>
          <w:bCs/>
          <w:sz w:val="24"/>
          <w:szCs w:val="24"/>
          <w:vertAlign w:val="subscript"/>
          <w:lang w:val="sq-AL"/>
        </w:rPr>
        <w:t>.</w:t>
      </w:r>
    </w:p>
    <w:p w14:paraId="580C0A97" w14:textId="26678874" w:rsidR="009A664F" w:rsidRPr="006B27D0" w:rsidRDefault="009A664F" w:rsidP="00F17460">
      <w:pPr>
        <w:rPr>
          <w:rFonts w:ascii="Bookman Old Style" w:hAnsi="Bookman Old Style"/>
          <w:b/>
          <w:sz w:val="24"/>
          <w:szCs w:val="24"/>
        </w:rPr>
      </w:pPr>
    </w:p>
    <w:p w14:paraId="50DAFC84" w14:textId="77777777" w:rsidR="004F2C09" w:rsidRPr="006B27D0" w:rsidRDefault="004F2C09" w:rsidP="00F17460">
      <w:pPr>
        <w:rPr>
          <w:rFonts w:ascii="Bookman Old Style" w:hAnsi="Bookman Old Style"/>
          <w:b/>
          <w:sz w:val="24"/>
          <w:szCs w:val="24"/>
        </w:rPr>
      </w:pPr>
    </w:p>
    <w:p w14:paraId="7A0A14DD" w14:textId="77777777" w:rsidR="004F2C09" w:rsidRPr="006B27D0" w:rsidRDefault="004F2C09" w:rsidP="00F17460">
      <w:pPr>
        <w:rPr>
          <w:rFonts w:ascii="Bookman Old Style" w:hAnsi="Bookman Old Style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359"/>
        <w:gridCol w:w="1393"/>
        <w:gridCol w:w="1393"/>
        <w:gridCol w:w="1393"/>
        <w:gridCol w:w="1393"/>
        <w:gridCol w:w="1393"/>
        <w:gridCol w:w="1393"/>
      </w:tblGrid>
      <w:tr w:rsidR="001B6C01" w:rsidRPr="006B27D0" w14:paraId="1CEDA1ED" w14:textId="77777777" w:rsidTr="0032465B">
        <w:tc>
          <w:tcPr>
            <w:tcW w:w="1470" w:type="dxa"/>
            <w:shd w:val="clear" w:color="auto" w:fill="auto"/>
          </w:tcPr>
          <w:p w14:paraId="2124BCCA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Nota</w:t>
            </w:r>
          </w:p>
        </w:tc>
        <w:tc>
          <w:tcPr>
            <w:tcW w:w="1359" w:type="dxa"/>
            <w:shd w:val="clear" w:color="auto" w:fill="auto"/>
          </w:tcPr>
          <w:p w14:paraId="196B5AD1" w14:textId="6AB6BD0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3" w:type="dxa"/>
            <w:shd w:val="clear" w:color="auto" w:fill="auto"/>
          </w:tcPr>
          <w:p w14:paraId="4687B7B3" w14:textId="41C8F1F9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393" w:type="dxa"/>
            <w:shd w:val="clear" w:color="auto" w:fill="auto"/>
          </w:tcPr>
          <w:p w14:paraId="5F9F3B92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393" w:type="dxa"/>
            <w:shd w:val="clear" w:color="auto" w:fill="auto"/>
          </w:tcPr>
          <w:p w14:paraId="7ABD3F4E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393" w:type="dxa"/>
            <w:shd w:val="clear" w:color="auto" w:fill="auto"/>
          </w:tcPr>
          <w:p w14:paraId="4932896C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1393" w:type="dxa"/>
            <w:shd w:val="clear" w:color="auto" w:fill="auto"/>
          </w:tcPr>
          <w:p w14:paraId="32CED844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1393" w:type="dxa"/>
            <w:shd w:val="clear" w:color="auto" w:fill="auto"/>
          </w:tcPr>
          <w:p w14:paraId="444B6EFC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0</w:t>
            </w:r>
          </w:p>
        </w:tc>
      </w:tr>
      <w:tr w:rsidR="001B6C01" w:rsidRPr="006B27D0" w14:paraId="74B40851" w14:textId="77777777" w:rsidTr="0032465B">
        <w:tc>
          <w:tcPr>
            <w:tcW w:w="1470" w:type="dxa"/>
            <w:shd w:val="clear" w:color="auto" w:fill="auto"/>
          </w:tcPr>
          <w:p w14:paraId="6369B58C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59" w:type="dxa"/>
            <w:shd w:val="clear" w:color="auto" w:fill="auto"/>
          </w:tcPr>
          <w:p w14:paraId="69669B64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0 – 8</w:t>
            </w:r>
          </w:p>
        </w:tc>
        <w:tc>
          <w:tcPr>
            <w:tcW w:w="1393" w:type="dxa"/>
            <w:shd w:val="clear" w:color="auto" w:fill="auto"/>
          </w:tcPr>
          <w:p w14:paraId="20643BDF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 – 13</w:t>
            </w:r>
          </w:p>
        </w:tc>
        <w:tc>
          <w:tcPr>
            <w:tcW w:w="1393" w:type="dxa"/>
            <w:shd w:val="clear" w:color="auto" w:fill="auto"/>
          </w:tcPr>
          <w:p w14:paraId="4059AD1C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4 – 18</w:t>
            </w:r>
          </w:p>
        </w:tc>
        <w:tc>
          <w:tcPr>
            <w:tcW w:w="1393" w:type="dxa"/>
            <w:shd w:val="clear" w:color="auto" w:fill="auto"/>
          </w:tcPr>
          <w:p w14:paraId="4B52CF82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9 – 23</w:t>
            </w:r>
          </w:p>
        </w:tc>
        <w:tc>
          <w:tcPr>
            <w:tcW w:w="1393" w:type="dxa"/>
            <w:shd w:val="clear" w:color="auto" w:fill="auto"/>
          </w:tcPr>
          <w:p w14:paraId="42EF7AE1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4 – 27</w:t>
            </w:r>
          </w:p>
        </w:tc>
        <w:tc>
          <w:tcPr>
            <w:tcW w:w="1393" w:type="dxa"/>
            <w:shd w:val="clear" w:color="auto" w:fill="auto"/>
          </w:tcPr>
          <w:p w14:paraId="7849DC9B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8 – 31</w:t>
            </w:r>
          </w:p>
        </w:tc>
        <w:tc>
          <w:tcPr>
            <w:tcW w:w="1393" w:type="dxa"/>
            <w:shd w:val="clear" w:color="auto" w:fill="auto"/>
          </w:tcPr>
          <w:p w14:paraId="44A12277" w14:textId="77777777" w:rsidR="001B6C01" w:rsidRPr="006B27D0" w:rsidRDefault="001B6C01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32 - 35</w:t>
            </w:r>
          </w:p>
        </w:tc>
      </w:tr>
    </w:tbl>
    <w:p w14:paraId="7C0F3E76" w14:textId="77777777" w:rsidR="001B6C01" w:rsidRPr="006B27D0" w:rsidRDefault="001B6C01" w:rsidP="001B6C01">
      <w:pPr>
        <w:ind w:left="720"/>
        <w:rPr>
          <w:rFonts w:ascii="Bookman Old Style" w:eastAsia="Calibri" w:hAnsi="Bookman Old Style"/>
          <w:sz w:val="24"/>
          <w:szCs w:val="24"/>
        </w:rPr>
      </w:pPr>
    </w:p>
    <w:p w14:paraId="6F3911AB" w14:textId="77777777" w:rsidR="001F3D49" w:rsidRPr="006B27D0" w:rsidRDefault="001F3D49">
      <w:pPr>
        <w:rPr>
          <w:rFonts w:ascii="Bookman Old Style" w:hAnsi="Bookman Old Style"/>
          <w:sz w:val="24"/>
          <w:szCs w:val="24"/>
        </w:rPr>
        <w:sectPr w:rsidR="001F3D49" w:rsidRPr="006B27D0" w:rsidSect="004F2C09">
          <w:pgSz w:w="11906" w:h="16838" w:code="9"/>
          <w:pgMar w:top="1134" w:right="284" w:bottom="1276" w:left="425" w:header="709" w:footer="709" w:gutter="0"/>
          <w:cols w:space="708"/>
          <w:docGrid w:linePitch="360"/>
        </w:sectPr>
      </w:pPr>
    </w:p>
    <w:p w14:paraId="7E9958B6" w14:textId="77777777" w:rsidR="0095697B" w:rsidRPr="006B27D0" w:rsidRDefault="0095697B" w:rsidP="001F3D4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38E11180" w14:textId="77777777" w:rsidR="0095697B" w:rsidRPr="006B27D0" w:rsidRDefault="0095697B" w:rsidP="001F3D4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7B67BF9C" w14:textId="43095A35" w:rsidR="001F3D49" w:rsidRPr="006B27D0" w:rsidRDefault="001F3D49" w:rsidP="001F3D4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Tabela </w:t>
      </w:r>
      <w:r w:rsidRPr="006F61DC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Blu</w:t>
      </w:r>
      <w:r w:rsidR="006F61DC" w:rsidRPr="006F61DC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e</w:t>
      </w:r>
      <w:r w:rsidRPr="006F61DC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print</w:t>
      </w:r>
      <w:r w:rsidRPr="006F61DC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Test </w:t>
      </w:r>
      <w:r w:rsidR="005833AE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i ndërmjetëm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 Matematika </w:t>
      </w:r>
      <w:r w:rsidR="0032465B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6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 (Janar</w:t>
      </w:r>
      <w:r w:rsidR="006F61DC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m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ars)</w:t>
      </w:r>
    </w:p>
    <w:tbl>
      <w:tblPr>
        <w:tblW w:w="149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0"/>
        <w:gridCol w:w="4074"/>
        <w:gridCol w:w="941"/>
        <w:gridCol w:w="1316"/>
        <w:gridCol w:w="869"/>
        <w:gridCol w:w="1378"/>
        <w:gridCol w:w="874"/>
        <w:gridCol w:w="1316"/>
        <w:gridCol w:w="869"/>
        <w:gridCol w:w="1191"/>
      </w:tblGrid>
      <w:tr w:rsidR="001F3D49" w:rsidRPr="006B27D0" w14:paraId="241264C4" w14:textId="77777777" w:rsidTr="008A797B">
        <w:tc>
          <w:tcPr>
            <w:tcW w:w="2170" w:type="dxa"/>
            <w:vMerge w:val="restart"/>
            <w:shd w:val="clear" w:color="auto" w:fill="auto"/>
          </w:tcPr>
          <w:p w14:paraId="562EB27D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johuritë që kontrollohen</w:t>
            </w:r>
          </w:p>
        </w:tc>
        <w:tc>
          <w:tcPr>
            <w:tcW w:w="4074" w:type="dxa"/>
            <w:vMerge w:val="restart"/>
            <w:shd w:val="clear" w:color="auto" w:fill="auto"/>
          </w:tcPr>
          <w:p w14:paraId="58825820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Rezultatet e të nxënit</w:t>
            </w:r>
          </w:p>
        </w:tc>
        <w:tc>
          <w:tcPr>
            <w:tcW w:w="941" w:type="dxa"/>
            <w:vMerge w:val="restart"/>
            <w:shd w:val="clear" w:color="auto" w:fill="auto"/>
          </w:tcPr>
          <w:p w14:paraId="1B7BA0FD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esha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0DBC9D2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</w:t>
            </w:r>
          </w:p>
          <w:p w14:paraId="3ADA7B2B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-6</w:t>
            </w:r>
          </w:p>
        </w:tc>
        <w:tc>
          <w:tcPr>
            <w:tcW w:w="2252" w:type="dxa"/>
            <w:gridSpan w:val="2"/>
            <w:shd w:val="clear" w:color="auto" w:fill="auto"/>
          </w:tcPr>
          <w:p w14:paraId="6AB40074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I</w:t>
            </w:r>
          </w:p>
          <w:p w14:paraId="16824832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-8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1F1868C7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V</w:t>
            </w:r>
          </w:p>
          <w:p w14:paraId="06786021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9-10</w:t>
            </w:r>
          </w:p>
        </w:tc>
        <w:tc>
          <w:tcPr>
            <w:tcW w:w="1191" w:type="dxa"/>
            <w:vMerge w:val="restart"/>
            <w:shd w:val="clear" w:color="auto" w:fill="auto"/>
          </w:tcPr>
          <w:p w14:paraId="530C908D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Gjithsej</w:t>
            </w:r>
          </w:p>
        </w:tc>
      </w:tr>
      <w:tr w:rsidR="001F3D49" w:rsidRPr="006B27D0" w14:paraId="6AFE907C" w14:textId="77777777" w:rsidTr="008A797B">
        <w:tc>
          <w:tcPr>
            <w:tcW w:w="2170" w:type="dxa"/>
            <w:vMerge/>
            <w:shd w:val="clear" w:color="auto" w:fill="auto"/>
          </w:tcPr>
          <w:p w14:paraId="70B06A1F" w14:textId="77777777" w:rsidR="001F3D49" w:rsidRPr="006B27D0" w:rsidRDefault="001F3D49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4074" w:type="dxa"/>
            <w:vMerge/>
            <w:shd w:val="clear" w:color="auto" w:fill="auto"/>
          </w:tcPr>
          <w:p w14:paraId="3AE42CEF" w14:textId="77777777" w:rsidR="001F3D49" w:rsidRPr="006B27D0" w:rsidRDefault="001F3D49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vMerge/>
            <w:shd w:val="clear" w:color="auto" w:fill="auto"/>
          </w:tcPr>
          <w:p w14:paraId="5E9CA876" w14:textId="77777777" w:rsidR="001F3D49" w:rsidRPr="006B27D0" w:rsidRDefault="001F3D49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1316" w:type="dxa"/>
            <w:shd w:val="clear" w:color="auto" w:fill="auto"/>
          </w:tcPr>
          <w:p w14:paraId="3AF79654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474ED7BA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78" w:type="dxa"/>
            <w:shd w:val="clear" w:color="auto" w:fill="auto"/>
          </w:tcPr>
          <w:p w14:paraId="36B6D1CA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74" w:type="dxa"/>
            <w:shd w:val="clear" w:color="auto" w:fill="auto"/>
          </w:tcPr>
          <w:p w14:paraId="1E9AF658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16" w:type="dxa"/>
            <w:shd w:val="clear" w:color="auto" w:fill="auto"/>
          </w:tcPr>
          <w:p w14:paraId="39E95E25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48CD728E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191" w:type="dxa"/>
            <w:vMerge/>
            <w:shd w:val="clear" w:color="auto" w:fill="auto"/>
          </w:tcPr>
          <w:p w14:paraId="0CB08582" w14:textId="77777777" w:rsidR="001F3D49" w:rsidRPr="006B27D0" w:rsidRDefault="001F3D49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</w:tr>
      <w:tr w:rsidR="006E76C3" w:rsidRPr="006B27D0" w14:paraId="71DC16F1" w14:textId="77777777" w:rsidTr="008A797B">
        <w:tc>
          <w:tcPr>
            <w:tcW w:w="2170" w:type="dxa"/>
            <w:shd w:val="clear" w:color="auto" w:fill="auto"/>
          </w:tcPr>
          <w:p w14:paraId="42F9D118" w14:textId="0A506460" w:rsidR="006E76C3" w:rsidRPr="006B27D0" w:rsidRDefault="006E76C3" w:rsidP="006E76C3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Mbledhja dhe zbritja</w:t>
            </w:r>
          </w:p>
        </w:tc>
        <w:tc>
          <w:tcPr>
            <w:tcW w:w="4074" w:type="dxa"/>
            <w:shd w:val="clear" w:color="auto" w:fill="auto"/>
          </w:tcPr>
          <w:p w14:paraId="0030E49D" w14:textId="77777777" w:rsidR="006E76C3" w:rsidRPr="006B27D0" w:rsidRDefault="006E76C3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6EBF19F9" w14:textId="6706AFE5" w:rsidR="006E76C3" w:rsidRPr="006B27D0" w:rsidRDefault="006F61DC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mbledhjen dhe zbritj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en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numrave dhjeto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, me shenj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454557A" w14:textId="1EED7BCD" w:rsidR="006E76C3" w:rsidRPr="006B27D0" w:rsidRDefault="006F61DC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baton radh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 e veprimeve 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mbledhjen dhe zbritjen e numrave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04D75CDD" w14:textId="5724B1E2" w:rsidR="006E76C3" w:rsidRPr="006B27D0" w:rsidRDefault="006F61DC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mbledhjen dhe zbritjen e numrave.</w:t>
            </w:r>
          </w:p>
        </w:tc>
        <w:tc>
          <w:tcPr>
            <w:tcW w:w="941" w:type="dxa"/>
            <w:shd w:val="clear" w:color="auto" w:fill="auto"/>
          </w:tcPr>
          <w:p w14:paraId="55124747" w14:textId="2746DC85" w:rsidR="006E76C3" w:rsidRPr="006B27D0" w:rsidRDefault="006E76C3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4%</w:t>
            </w:r>
          </w:p>
        </w:tc>
        <w:tc>
          <w:tcPr>
            <w:tcW w:w="1316" w:type="dxa"/>
            <w:shd w:val="clear" w:color="auto" w:fill="auto"/>
          </w:tcPr>
          <w:p w14:paraId="43BB1367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</w:t>
            </w:r>
          </w:p>
          <w:p w14:paraId="312B8A18" w14:textId="2F325123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4</w:t>
            </w:r>
          </w:p>
        </w:tc>
        <w:tc>
          <w:tcPr>
            <w:tcW w:w="869" w:type="dxa"/>
            <w:shd w:val="clear" w:color="auto" w:fill="auto"/>
          </w:tcPr>
          <w:p w14:paraId="5942A1B6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  <w:p w14:paraId="16BD07C3" w14:textId="3F68FA3D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378" w:type="dxa"/>
            <w:shd w:val="clear" w:color="auto" w:fill="auto"/>
          </w:tcPr>
          <w:p w14:paraId="22C88273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2</w:t>
            </w:r>
          </w:p>
          <w:p w14:paraId="566993A5" w14:textId="23CFCC8C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</w:t>
            </w:r>
          </w:p>
        </w:tc>
        <w:tc>
          <w:tcPr>
            <w:tcW w:w="874" w:type="dxa"/>
            <w:shd w:val="clear" w:color="auto" w:fill="auto"/>
          </w:tcPr>
          <w:p w14:paraId="31455996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  <w:p w14:paraId="051F8489" w14:textId="04D05DA9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252C37CA" w14:textId="6215386F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5</w:t>
            </w:r>
          </w:p>
        </w:tc>
        <w:tc>
          <w:tcPr>
            <w:tcW w:w="869" w:type="dxa"/>
            <w:shd w:val="clear" w:color="auto" w:fill="auto"/>
          </w:tcPr>
          <w:p w14:paraId="2C6506D1" w14:textId="33572BED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191" w:type="dxa"/>
            <w:shd w:val="clear" w:color="auto" w:fill="auto"/>
          </w:tcPr>
          <w:p w14:paraId="3AC34FE0" w14:textId="1B28F9E2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3</w:t>
            </w:r>
          </w:p>
        </w:tc>
      </w:tr>
      <w:tr w:rsidR="006E76C3" w:rsidRPr="006B27D0" w14:paraId="54564EDF" w14:textId="77777777" w:rsidTr="008A797B">
        <w:tc>
          <w:tcPr>
            <w:tcW w:w="2170" w:type="dxa"/>
            <w:shd w:val="clear" w:color="auto" w:fill="auto"/>
          </w:tcPr>
          <w:p w14:paraId="23692233" w14:textId="5C09F822" w:rsidR="006E76C3" w:rsidRPr="006B27D0" w:rsidRDefault="006E76C3" w:rsidP="006E76C3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 xml:space="preserve">Shumëzimi dhe pjesëtimi </w:t>
            </w:r>
          </w:p>
        </w:tc>
        <w:tc>
          <w:tcPr>
            <w:tcW w:w="4074" w:type="dxa"/>
            <w:shd w:val="clear" w:color="auto" w:fill="auto"/>
          </w:tcPr>
          <w:p w14:paraId="57FE9239" w14:textId="13398CB3" w:rsidR="006E76C3" w:rsidRPr="006B27D0" w:rsidRDefault="006E76C3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5C3C6900" w14:textId="42E6DC09" w:rsidR="006E76C3" w:rsidRPr="006B27D0" w:rsidRDefault="006F61DC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ryen 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umëzimin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numrave treshifror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14950C1B" w14:textId="48C4E552" w:rsidR="006E76C3" w:rsidRPr="006B27D0" w:rsidRDefault="006F61DC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yen pjes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imin me mbetje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1351C1BE" w14:textId="33234A65" w:rsidR="006E76C3" w:rsidRPr="006B27D0" w:rsidRDefault="006F61DC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shum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zimin dhe pjes</w:t>
            </w:r>
            <w:r w:rsidR="00C63A74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6E76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imin e numrave.</w:t>
            </w:r>
          </w:p>
        </w:tc>
        <w:tc>
          <w:tcPr>
            <w:tcW w:w="941" w:type="dxa"/>
            <w:shd w:val="clear" w:color="auto" w:fill="auto"/>
          </w:tcPr>
          <w:p w14:paraId="428246E0" w14:textId="767F72E2" w:rsidR="006E76C3" w:rsidRPr="006B27D0" w:rsidRDefault="006E76C3" w:rsidP="006E76C3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6%</w:t>
            </w:r>
          </w:p>
        </w:tc>
        <w:tc>
          <w:tcPr>
            <w:tcW w:w="1316" w:type="dxa"/>
            <w:shd w:val="clear" w:color="auto" w:fill="auto"/>
          </w:tcPr>
          <w:p w14:paraId="04D36359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6</w:t>
            </w:r>
          </w:p>
          <w:p w14:paraId="01434834" w14:textId="0EE5C00C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0/a</w:t>
            </w:r>
          </w:p>
        </w:tc>
        <w:tc>
          <w:tcPr>
            <w:tcW w:w="869" w:type="dxa"/>
            <w:shd w:val="clear" w:color="auto" w:fill="auto"/>
          </w:tcPr>
          <w:p w14:paraId="724D6CD7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6</w:t>
            </w:r>
          </w:p>
          <w:p w14:paraId="60475E48" w14:textId="3B561AF1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378" w:type="dxa"/>
            <w:shd w:val="clear" w:color="auto" w:fill="auto"/>
          </w:tcPr>
          <w:p w14:paraId="6FA9E0E0" w14:textId="2201ED32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7</w:t>
            </w:r>
          </w:p>
          <w:p w14:paraId="2E7E2F23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8</w:t>
            </w:r>
          </w:p>
          <w:p w14:paraId="63A72C86" w14:textId="358A6A0B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0/b</w:t>
            </w:r>
          </w:p>
        </w:tc>
        <w:tc>
          <w:tcPr>
            <w:tcW w:w="874" w:type="dxa"/>
            <w:shd w:val="clear" w:color="auto" w:fill="auto"/>
          </w:tcPr>
          <w:p w14:paraId="449952D9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  <w:p w14:paraId="04FE5DC0" w14:textId="77777777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  <w:p w14:paraId="5A30DF12" w14:textId="2D5F3C62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316" w:type="dxa"/>
            <w:shd w:val="clear" w:color="auto" w:fill="auto"/>
          </w:tcPr>
          <w:p w14:paraId="1FEA8EC8" w14:textId="03201903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9</w:t>
            </w:r>
          </w:p>
        </w:tc>
        <w:tc>
          <w:tcPr>
            <w:tcW w:w="869" w:type="dxa"/>
            <w:shd w:val="clear" w:color="auto" w:fill="auto"/>
          </w:tcPr>
          <w:p w14:paraId="04744EF3" w14:textId="323D02EF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191" w:type="dxa"/>
            <w:shd w:val="clear" w:color="auto" w:fill="auto"/>
          </w:tcPr>
          <w:p w14:paraId="7D056DE8" w14:textId="3E85CE16" w:rsidR="006E76C3" w:rsidRPr="006B27D0" w:rsidRDefault="006E76C3" w:rsidP="006E76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7</w:t>
            </w:r>
          </w:p>
        </w:tc>
      </w:tr>
      <w:tr w:rsidR="001F3D49" w:rsidRPr="006B27D0" w14:paraId="14EF0BEF" w14:textId="77777777" w:rsidTr="008A797B">
        <w:tc>
          <w:tcPr>
            <w:tcW w:w="7185" w:type="dxa"/>
            <w:gridSpan w:val="3"/>
            <w:shd w:val="clear" w:color="auto" w:fill="auto"/>
          </w:tcPr>
          <w:p w14:paraId="5A99FE8A" w14:textId="77777777" w:rsidR="001F3D49" w:rsidRPr="006B27D0" w:rsidRDefault="001F3D49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ikët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60C6D4DD" w14:textId="545F0C39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</w:t>
            </w:r>
            <w:r w:rsidR="0087590C"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2252" w:type="dxa"/>
            <w:gridSpan w:val="2"/>
            <w:shd w:val="clear" w:color="auto" w:fill="auto"/>
          </w:tcPr>
          <w:p w14:paraId="46E10F3B" w14:textId="00326A65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</w:t>
            </w:r>
            <w:r w:rsidR="0087590C"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3122852" w14:textId="09A913DF" w:rsidR="001F3D49" w:rsidRPr="006B27D0" w:rsidRDefault="0087590C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191" w:type="dxa"/>
            <w:shd w:val="clear" w:color="auto" w:fill="auto"/>
          </w:tcPr>
          <w:p w14:paraId="2AA19C1F" w14:textId="704F5C51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0</w:t>
            </w:r>
          </w:p>
        </w:tc>
      </w:tr>
      <w:tr w:rsidR="001F3D49" w:rsidRPr="006B27D0" w14:paraId="24FFFD67" w14:textId="77777777" w:rsidTr="008A797B">
        <w:tc>
          <w:tcPr>
            <w:tcW w:w="7185" w:type="dxa"/>
            <w:gridSpan w:val="3"/>
            <w:shd w:val="clear" w:color="auto" w:fill="auto"/>
          </w:tcPr>
          <w:p w14:paraId="31A98BEB" w14:textId="77777777" w:rsidR="001F3D49" w:rsidRPr="006B27D0" w:rsidRDefault="001F3D49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ërqindja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506983C5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252" w:type="dxa"/>
            <w:gridSpan w:val="2"/>
            <w:shd w:val="clear" w:color="auto" w:fill="auto"/>
          </w:tcPr>
          <w:p w14:paraId="7AF10EC1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0CCFFB6D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0%</w:t>
            </w:r>
          </w:p>
        </w:tc>
        <w:tc>
          <w:tcPr>
            <w:tcW w:w="1191" w:type="dxa"/>
            <w:shd w:val="clear" w:color="auto" w:fill="auto"/>
          </w:tcPr>
          <w:p w14:paraId="21ED3B13" w14:textId="77777777" w:rsidR="001F3D49" w:rsidRPr="006B27D0" w:rsidRDefault="001F3D49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0%</w:t>
            </w:r>
          </w:p>
        </w:tc>
      </w:tr>
    </w:tbl>
    <w:p w14:paraId="0BA9266C" w14:textId="77777777" w:rsidR="001F3D49" w:rsidRPr="006B27D0" w:rsidRDefault="001F3D49" w:rsidP="001F3D49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1F3D49" w:rsidRPr="006B27D0" w:rsidSect="000505D2">
          <w:pgSz w:w="16838" w:h="11906" w:orient="landscape" w:code="9"/>
          <w:pgMar w:top="425" w:right="1440" w:bottom="284" w:left="1134" w:header="709" w:footer="709" w:gutter="0"/>
          <w:cols w:space="708"/>
          <w:docGrid w:linePitch="360"/>
        </w:sectPr>
      </w:pPr>
    </w:p>
    <w:p w14:paraId="18F94F46" w14:textId="77777777" w:rsidR="001F3D49" w:rsidRPr="006B27D0" w:rsidRDefault="001F3D49" w:rsidP="001F3D4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>Test i ndërmjetëm</w:t>
      </w:r>
    </w:p>
    <w:p w14:paraId="2F62F464" w14:textId="71F0316A" w:rsidR="001F3D49" w:rsidRPr="006B27D0" w:rsidRDefault="001F3D49" w:rsidP="001F3D4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Periudha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j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anar</w:t>
      </w:r>
      <w:r w:rsidR="00DD267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m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ars</w:t>
      </w:r>
    </w:p>
    <w:p w14:paraId="02467081" w14:textId="260F350B" w:rsidR="001F3D49" w:rsidRPr="006B27D0" w:rsidRDefault="001F3D49" w:rsidP="001F3D49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Klasa </w:t>
      </w:r>
      <w:r w:rsidR="0032465B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VI</w:t>
      </w:r>
    </w:p>
    <w:p w14:paraId="6356C5F9" w14:textId="77777777" w:rsidR="001F3D49" w:rsidRPr="006B27D0" w:rsidRDefault="001F3D49" w:rsidP="001F3D4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mër:</w:t>
      </w:r>
    </w:p>
    <w:p w14:paraId="2CE1F35D" w14:textId="77777777" w:rsidR="001F3D49" w:rsidRPr="006B27D0" w:rsidRDefault="001F3D49" w:rsidP="001F3D4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Mbiemër: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</w:p>
    <w:p w14:paraId="44546C09" w14:textId="77777777" w:rsidR="001F3D49" w:rsidRPr="006B27D0" w:rsidRDefault="001F3D49" w:rsidP="001F3D49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p w14:paraId="11A798B7" w14:textId="7510A775" w:rsidR="0032465B" w:rsidRPr="006B27D0" w:rsidRDefault="001F3D49" w:rsidP="0032465B">
      <w:pPr>
        <w:pStyle w:val="ListParagraph"/>
        <w:numPr>
          <w:ilvl w:val="0"/>
          <w:numId w:val="66"/>
        </w:numPr>
        <w:tabs>
          <w:tab w:val="left" w:pos="709"/>
        </w:tabs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32465B"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Krye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>ni</w:t>
      </w:r>
      <w:r w:rsidR="0032465B"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 veprimet në shtyllë:</w:t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2465B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4 pikë)</w:t>
      </w:r>
    </w:p>
    <w:p w14:paraId="659A624B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6EB9D1D4" w14:textId="20D9BAF1" w:rsidR="0032465B" w:rsidRPr="006B27D0" w:rsidRDefault="0032465B" w:rsidP="00D24F57">
      <w:pPr>
        <w:pStyle w:val="ListParagraph"/>
        <w:numPr>
          <w:ilvl w:val="1"/>
          <w:numId w:val="66"/>
        </w:numPr>
        <w:rPr>
          <w:rFonts w:ascii="Bookman Old Style" w:hAnsi="Bookman Old Style"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>4,3 + 2,3</w:t>
      </w:r>
      <w:r w:rsidR="00DD267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 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 </w:t>
      </w:r>
      <w:r w:rsidR="00DD267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   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b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 xml:space="preserve">. 0,75 + 0,5    </w:t>
      </w:r>
      <w:r w:rsidR="00DD267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  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c.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73,8 – 0,4  </w:t>
      </w:r>
      <w:r w:rsidR="00DD267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     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d.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882,1 – 50,12</w:t>
      </w:r>
    </w:p>
    <w:p w14:paraId="69B39225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28FA9772" w14:textId="0A0675DD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Krahaso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: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3 pikë)</w:t>
      </w:r>
    </w:p>
    <w:p w14:paraId="3090A983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 xml:space="preserve">(-4) ___ 6 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(-8)  ___ (-2)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(-4) ___ 4</w:t>
      </w:r>
    </w:p>
    <w:p w14:paraId="38C3C9CD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4A2194B0" w14:textId="32BC0D9B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Kryeni veprimet: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</w:t>
      </w:r>
      <w:r w:rsidR="003D0886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 xml:space="preserve"> pikë)</w:t>
      </w:r>
    </w:p>
    <w:p w14:paraId="37F9F084" w14:textId="7CB17F6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>(-6) + (-8)=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(-11) – (-4) =</w:t>
      </w:r>
    </w:p>
    <w:p w14:paraId="2D6E7512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0A8CB912" w14:textId="7554B927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Cili është numri që ndodhet në të njëjtën largesë prej numrave -3 dhe 5 të boshtit numerik?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</w:t>
      </w:r>
      <w:r w:rsidR="00D24F57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1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 xml:space="preserve"> pikë)</w:t>
      </w:r>
    </w:p>
    <w:p w14:paraId="53A49518" w14:textId="77777777" w:rsidR="0032465B" w:rsidRPr="006B27D0" w:rsidRDefault="0032465B" w:rsidP="0032465B">
      <w:pPr>
        <w:pStyle w:val="ListParagraph"/>
        <w:ind w:left="1080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25AFDA62" w14:textId="77777777" w:rsidR="00B92A1E" w:rsidRPr="006B27D0" w:rsidRDefault="00B92A1E" w:rsidP="00B92A1E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10AC6A86" w14:textId="453C8B45" w:rsidR="00D24F57" w:rsidRPr="006B27D0" w:rsidRDefault="00B92A1E" w:rsidP="00B92A1E">
      <w:pPr>
        <w:pStyle w:val="ListParagraph"/>
        <w:numPr>
          <w:ilvl w:val="0"/>
          <w:numId w:val="66"/>
        </w:numPr>
        <w:rPr>
          <w:rFonts w:ascii="Bookman Old Style" w:hAnsi="Bookman Old Style"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>Shkruani shprehjen dhe gjeni numrin: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 w:eastAsia="x-none" w:bidi="x-none"/>
        </w:rPr>
        <w:t>(3 pik</w:t>
      </w:r>
      <w:r w:rsidR="004F2C09" w:rsidRPr="006B27D0">
        <w:rPr>
          <w:rFonts w:ascii="Bookman Old Style" w:hAnsi="Bookman Old Style"/>
          <w:b/>
          <w:bCs/>
          <w:sz w:val="24"/>
          <w:szCs w:val="24"/>
          <w:lang w:val="sq-AL" w:eastAsia="x-none" w:bidi="x-none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 w:eastAsia="x-none" w:bidi="x-none"/>
        </w:rPr>
        <w:t>)</w:t>
      </w:r>
    </w:p>
    <w:p w14:paraId="606D5BE7" w14:textId="1415CBF9" w:rsidR="00B92A1E" w:rsidRPr="006B27D0" w:rsidRDefault="00660C48" w:rsidP="00B92A1E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  <w:r>
        <w:rPr>
          <w:rFonts w:ascii="Bookman Old Style" w:hAnsi="Bookman Old Style"/>
          <w:sz w:val="24"/>
          <w:szCs w:val="24"/>
          <w:lang w:val="sq-AL" w:eastAsia="x-none" w:bidi="x-none"/>
        </w:rPr>
        <w:t xml:space="preserve">- </w:t>
      </w:r>
      <w:r w:rsidR="00DD2670">
        <w:rPr>
          <w:rFonts w:ascii="Bookman Old Style" w:hAnsi="Bookman Old Style"/>
          <w:sz w:val="24"/>
          <w:szCs w:val="24"/>
          <w:lang w:val="sq-AL" w:eastAsia="x-none" w:bidi="x-none"/>
        </w:rPr>
        <w:t>n</w:t>
      </w:r>
      <w:r w:rsidR="00B92A1E" w:rsidRPr="006B27D0">
        <w:rPr>
          <w:rFonts w:ascii="Bookman Old Style" w:hAnsi="Bookman Old Style"/>
          <w:sz w:val="24"/>
          <w:szCs w:val="24"/>
          <w:lang w:val="sq-AL" w:eastAsia="x-none" w:bidi="x-none"/>
        </w:rPr>
        <w:t>dryshes</w:t>
      </w:r>
      <w:r w:rsidR="004F2C09" w:rsidRPr="006B27D0">
        <w:rPr>
          <w:rFonts w:ascii="Bookman Old Style" w:hAnsi="Bookman Old Style"/>
          <w:sz w:val="24"/>
          <w:szCs w:val="24"/>
          <w:lang w:val="sq-AL" w:eastAsia="x-none" w:bidi="x-none"/>
        </w:rPr>
        <w:t>ë</w:t>
      </w:r>
      <w:r w:rsidR="00B92A1E" w:rsidRPr="006B27D0">
        <w:rPr>
          <w:rFonts w:ascii="Bookman Old Style" w:hAnsi="Bookman Old Style"/>
          <w:sz w:val="24"/>
          <w:szCs w:val="24"/>
          <w:lang w:val="sq-AL" w:eastAsia="x-none" w:bidi="x-none"/>
        </w:rPr>
        <w:t>s s</w:t>
      </w:r>
      <w:r w:rsidR="004F2C09" w:rsidRPr="006B27D0">
        <w:rPr>
          <w:rFonts w:ascii="Bookman Old Style" w:hAnsi="Bookman Old Style"/>
          <w:sz w:val="24"/>
          <w:szCs w:val="24"/>
          <w:lang w:val="sq-AL" w:eastAsia="x-none" w:bidi="x-none"/>
        </w:rPr>
        <w:t>ë</w:t>
      </w:r>
      <w:r w:rsidR="00B92A1E" w:rsidRPr="006B27D0">
        <w:rPr>
          <w:rFonts w:ascii="Bookman Old Style" w:hAnsi="Bookman Old Style"/>
          <w:sz w:val="24"/>
          <w:szCs w:val="24"/>
          <w:lang w:val="sq-AL" w:eastAsia="x-none" w:bidi="x-none"/>
        </w:rPr>
        <w:t xml:space="preserve"> numrave 49,5 me 12,6 i shtoni ndryshes</w:t>
      </w:r>
      <w:r w:rsidR="004F2C09" w:rsidRPr="006B27D0">
        <w:rPr>
          <w:rFonts w:ascii="Bookman Old Style" w:hAnsi="Bookman Old Style"/>
          <w:sz w:val="24"/>
          <w:szCs w:val="24"/>
          <w:lang w:val="sq-AL" w:eastAsia="x-none" w:bidi="x-none"/>
        </w:rPr>
        <w:t>ë</w:t>
      </w:r>
      <w:r w:rsidR="00B92A1E" w:rsidRPr="006B27D0">
        <w:rPr>
          <w:rFonts w:ascii="Bookman Old Style" w:hAnsi="Bookman Old Style"/>
          <w:sz w:val="24"/>
          <w:szCs w:val="24"/>
          <w:lang w:val="sq-AL" w:eastAsia="x-none" w:bidi="x-none"/>
        </w:rPr>
        <w:t>n e 22,38 me 6,28.</w:t>
      </w:r>
    </w:p>
    <w:p w14:paraId="013EA2D0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5AF8C28E" w14:textId="113477F5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Shumëzo</w:t>
      </w:r>
      <w:r w:rsidR="00DD2670">
        <w:rPr>
          <w:rFonts w:ascii="Bookman Old Style" w:hAnsi="Bookman Old Style"/>
          <w:bCs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: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6 pikë)</w:t>
      </w:r>
    </w:p>
    <w:p w14:paraId="144C95E2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342 • 13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256 • 24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  <w:t>723 • 16</w:t>
      </w:r>
    </w:p>
    <w:p w14:paraId="591ECB4D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0D6A3EC3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>45,3 • 8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39,5 • 9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72,6 • 7</w:t>
      </w:r>
    </w:p>
    <w:p w14:paraId="3FF686FF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6FA5BB67" w14:textId="75FA1C37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Pjesëto</w:t>
      </w:r>
      <w:r w:rsidR="00660C48">
        <w:rPr>
          <w:rFonts w:ascii="Bookman Old Style" w:hAnsi="Bookman Old Style"/>
          <w:bCs/>
          <w:sz w:val="24"/>
          <w:szCs w:val="24"/>
          <w:lang w:val="sq-AL" w:eastAsia="x-none" w:bidi="x-none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 në shtyllë. Përfundimi të shprehet si numër dhjetor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>.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3 pikë)</w:t>
      </w:r>
    </w:p>
    <w:p w14:paraId="4413454B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>73 : 4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135 : 6</w:t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sz w:val="24"/>
          <w:szCs w:val="24"/>
          <w:lang w:val="sq-AL" w:eastAsia="x-none" w:bidi="x-none"/>
        </w:rPr>
        <w:tab/>
        <w:t>259 : 8</w:t>
      </w:r>
    </w:p>
    <w:p w14:paraId="32563739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30914B8B" w14:textId="631D58B7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14 fëmijë do të ndajnë në mënyrë të barabartë 728 kopsa që kanë koleksionuar? Nga sa kopsa i takojnë secilit fëmijë?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D0886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D0886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(3 pikë)</w:t>
      </w:r>
    </w:p>
    <w:p w14:paraId="510BD20F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4D867CFD" w14:textId="77777777" w:rsidR="0032465B" w:rsidRPr="006B27D0" w:rsidRDefault="0032465B" w:rsidP="0032465B">
      <w:pPr>
        <w:pStyle w:val="ListParagraph"/>
        <w:rPr>
          <w:rFonts w:ascii="Bookman Old Style" w:hAnsi="Bookman Old Style"/>
          <w:sz w:val="24"/>
          <w:szCs w:val="24"/>
          <w:lang w:val="sq-AL" w:eastAsia="x-none" w:bidi="x-none"/>
        </w:rPr>
      </w:pPr>
    </w:p>
    <w:p w14:paraId="3B75D332" w14:textId="2D9929C5" w:rsidR="0032465B" w:rsidRPr="006B27D0" w:rsidRDefault="0032465B" w:rsidP="0032465B">
      <w:pPr>
        <w:pStyle w:val="ListParagraph"/>
        <w:numPr>
          <w:ilvl w:val="0"/>
          <w:numId w:val="66"/>
        </w:numPr>
        <w:rPr>
          <w:rFonts w:ascii="Bookman Old Style" w:hAnsi="Bookman Old Style"/>
          <w:bCs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Një shitës bleu 36 blloqe me 145 lekë secilin dhe i shiti ato me 259 lekë.</w:t>
      </w:r>
      <w:r w:rsidR="003D0886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 xml:space="preserve"> </w:t>
      </w:r>
      <w:r w:rsidR="003D0886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="003D0886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3 pikë)</w:t>
      </w:r>
    </w:p>
    <w:p w14:paraId="32340479" w14:textId="222DD8B8" w:rsidR="0032465B" w:rsidRPr="006B27D0" w:rsidRDefault="0032465B" w:rsidP="0032465B">
      <w:pPr>
        <w:pStyle w:val="ListParagraph"/>
        <w:numPr>
          <w:ilvl w:val="1"/>
          <w:numId w:val="66"/>
        </w:numPr>
        <w:rPr>
          <w:rFonts w:ascii="Bookman Old Style" w:hAnsi="Bookman Old Style"/>
          <w:bCs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Sa kushtojnë të gjith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>a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 blloqet që bleu?</w:t>
      </w:r>
    </w:p>
    <w:p w14:paraId="109C7199" w14:textId="4C5561C7" w:rsidR="0032465B" w:rsidRPr="006B27D0" w:rsidRDefault="0032465B" w:rsidP="0032465B">
      <w:pPr>
        <w:pStyle w:val="ListParagraph"/>
        <w:numPr>
          <w:ilvl w:val="1"/>
          <w:numId w:val="66"/>
        </w:numPr>
        <w:rPr>
          <w:rFonts w:ascii="Bookman Old Style" w:hAnsi="Bookman Old Style"/>
          <w:bCs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Sa lekë grumbullon shitësi, nëse i shet të gjitha blloqet?</w:t>
      </w:r>
    </w:p>
    <w:p w14:paraId="36755141" w14:textId="23DAC4E2" w:rsidR="003D0886" w:rsidRPr="006B27D0" w:rsidRDefault="0032465B" w:rsidP="0032465B">
      <w:pPr>
        <w:pStyle w:val="ListParagraph"/>
        <w:numPr>
          <w:ilvl w:val="1"/>
          <w:numId w:val="66"/>
        </w:numPr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Sa është fitimi i shitësit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>,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 nëse i shet të gjitha blloqet?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</w:p>
    <w:p w14:paraId="3120E481" w14:textId="6CA1E978" w:rsidR="003D0886" w:rsidRPr="006B27D0" w:rsidRDefault="003D0886" w:rsidP="003D0886">
      <w:pPr>
        <w:pStyle w:val="ListParagraph"/>
        <w:numPr>
          <w:ilvl w:val="0"/>
          <w:numId w:val="66"/>
        </w:numPr>
        <w:ind w:hanging="578"/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Njehso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>ni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 vler</w:t>
      </w:r>
      <w:r w:rsidR="004F2C09"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n e </w:t>
      </w:r>
      <w:r w:rsidR="00DD2670"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shprehjeve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: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  <w:t>(</w:t>
      </w:r>
      <w:r w:rsidR="005F1644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2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 xml:space="preserve"> pik</w:t>
      </w:r>
      <w:r w:rsidR="004F2C09"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ë</w:t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>)</w:t>
      </w:r>
    </w:p>
    <w:p w14:paraId="32805453" w14:textId="1A869B41" w:rsidR="003D0886" w:rsidRPr="006B27D0" w:rsidRDefault="003D0886" w:rsidP="005F1644">
      <w:pPr>
        <w:pStyle w:val="ListParagraph"/>
        <w:numPr>
          <w:ilvl w:val="1"/>
          <w:numId w:val="66"/>
        </w:numPr>
        <w:rPr>
          <w:rFonts w:ascii="Bookman Old Style" w:hAnsi="Bookman Old Style"/>
          <w:bCs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(163 + 10) ∙ (16 – 4)</w:t>
      </w:r>
      <w:r w:rsidR="00DD2670">
        <w:rPr>
          <w:rFonts w:ascii="Bookman Old Style" w:hAnsi="Bookman Old Style"/>
          <w:bCs/>
          <w:sz w:val="24"/>
          <w:szCs w:val="24"/>
          <w:lang w:val="sq-AL" w:eastAsia="x-none" w:bidi="x-none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=</w:t>
      </w:r>
    </w:p>
    <w:p w14:paraId="145F7343" w14:textId="14062C47" w:rsidR="005F1644" w:rsidRPr="006B27D0" w:rsidRDefault="005F1644" w:rsidP="005F1644">
      <w:pPr>
        <w:pStyle w:val="ListParagraph"/>
        <w:numPr>
          <w:ilvl w:val="1"/>
          <w:numId w:val="66"/>
        </w:numPr>
        <w:rPr>
          <w:rFonts w:ascii="Bookman Old Style" w:hAnsi="Bookman Old Style"/>
          <w:bCs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Cs/>
          <w:sz w:val="24"/>
          <w:szCs w:val="24"/>
          <w:lang w:val="sq-AL" w:eastAsia="x-none" w:bidi="x-none"/>
        </w:rPr>
        <w:t>(149 + 101) ∙ 3 – 41 ∙ (8 + 2) =</w:t>
      </w:r>
    </w:p>
    <w:p w14:paraId="5CBEB3AD" w14:textId="2A94FA92" w:rsidR="0032465B" w:rsidRPr="006B27D0" w:rsidRDefault="0032465B" w:rsidP="00B50202">
      <w:pPr>
        <w:pStyle w:val="ListParagraph"/>
        <w:rPr>
          <w:rFonts w:ascii="Bookman Old Style" w:hAnsi="Bookman Old Style"/>
          <w:b/>
          <w:sz w:val="24"/>
          <w:szCs w:val="24"/>
          <w:lang w:val="sq-AL" w:eastAsia="x-none" w:bidi="x-none"/>
        </w:rPr>
      </w:pP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 w:eastAsia="x-none" w:bidi="x-none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359"/>
        <w:gridCol w:w="1393"/>
        <w:gridCol w:w="1393"/>
        <w:gridCol w:w="1393"/>
        <w:gridCol w:w="1393"/>
        <w:gridCol w:w="1393"/>
        <w:gridCol w:w="1393"/>
      </w:tblGrid>
      <w:tr w:rsidR="00A07359" w:rsidRPr="006B27D0" w14:paraId="38B0C64E" w14:textId="77777777" w:rsidTr="00B50202">
        <w:tc>
          <w:tcPr>
            <w:tcW w:w="1470" w:type="dxa"/>
            <w:shd w:val="clear" w:color="auto" w:fill="auto"/>
          </w:tcPr>
          <w:p w14:paraId="7052514A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Nota</w:t>
            </w:r>
          </w:p>
        </w:tc>
        <w:tc>
          <w:tcPr>
            <w:tcW w:w="1359" w:type="dxa"/>
            <w:shd w:val="clear" w:color="auto" w:fill="auto"/>
          </w:tcPr>
          <w:p w14:paraId="21056897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3" w:type="dxa"/>
            <w:shd w:val="clear" w:color="auto" w:fill="auto"/>
          </w:tcPr>
          <w:p w14:paraId="678A2120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393" w:type="dxa"/>
            <w:shd w:val="clear" w:color="auto" w:fill="auto"/>
          </w:tcPr>
          <w:p w14:paraId="3925B246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393" w:type="dxa"/>
            <w:shd w:val="clear" w:color="auto" w:fill="auto"/>
          </w:tcPr>
          <w:p w14:paraId="7635059D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393" w:type="dxa"/>
            <w:shd w:val="clear" w:color="auto" w:fill="auto"/>
          </w:tcPr>
          <w:p w14:paraId="6B253E3C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1393" w:type="dxa"/>
            <w:shd w:val="clear" w:color="auto" w:fill="auto"/>
          </w:tcPr>
          <w:p w14:paraId="0ED17AB6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1393" w:type="dxa"/>
            <w:shd w:val="clear" w:color="auto" w:fill="auto"/>
          </w:tcPr>
          <w:p w14:paraId="155D55C9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0</w:t>
            </w:r>
          </w:p>
        </w:tc>
      </w:tr>
      <w:tr w:rsidR="00A07359" w:rsidRPr="006B27D0" w14:paraId="0C2FDD05" w14:textId="77777777" w:rsidTr="00B50202">
        <w:tc>
          <w:tcPr>
            <w:tcW w:w="1470" w:type="dxa"/>
            <w:shd w:val="clear" w:color="auto" w:fill="auto"/>
          </w:tcPr>
          <w:p w14:paraId="70B46058" w14:textId="7777777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59" w:type="dxa"/>
            <w:shd w:val="clear" w:color="auto" w:fill="auto"/>
          </w:tcPr>
          <w:p w14:paraId="52E11125" w14:textId="38AABC57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0 – 7</w:t>
            </w:r>
          </w:p>
        </w:tc>
        <w:tc>
          <w:tcPr>
            <w:tcW w:w="1393" w:type="dxa"/>
            <w:shd w:val="clear" w:color="auto" w:fill="auto"/>
          </w:tcPr>
          <w:p w14:paraId="1F5B97FA" w14:textId="7820D7D8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 – 12</w:t>
            </w:r>
          </w:p>
        </w:tc>
        <w:tc>
          <w:tcPr>
            <w:tcW w:w="1393" w:type="dxa"/>
            <w:shd w:val="clear" w:color="auto" w:fill="auto"/>
          </w:tcPr>
          <w:p w14:paraId="17E21C01" w14:textId="3869B76C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3 – 17</w:t>
            </w:r>
          </w:p>
        </w:tc>
        <w:tc>
          <w:tcPr>
            <w:tcW w:w="1393" w:type="dxa"/>
            <w:shd w:val="clear" w:color="auto" w:fill="auto"/>
          </w:tcPr>
          <w:p w14:paraId="5858FF18" w14:textId="03C8A1A1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8 – 21</w:t>
            </w:r>
          </w:p>
        </w:tc>
        <w:tc>
          <w:tcPr>
            <w:tcW w:w="1393" w:type="dxa"/>
            <w:shd w:val="clear" w:color="auto" w:fill="auto"/>
          </w:tcPr>
          <w:p w14:paraId="693F266A" w14:textId="26AC555E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2 – 24</w:t>
            </w:r>
          </w:p>
        </w:tc>
        <w:tc>
          <w:tcPr>
            <w:tcW w:w="1393" w:type="dxa"/>
            <w:shd w:val="clear" w:color="auto" w:fill="auto"/>
          </w:tcPr>
          <w:p w14:paraId="36B1A386" w14:textId="749CA191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5 – 27</w:t>
            </w:r>
          </w:p>
        </w:tc>
        <w:tc>
          <w:tcPr>
            <w:tcW w:w="1393" w:type="dxa"/>
            <w:shd w:val="clear" w:color="auto" w:fill="auto"/>
          </w:tcPr>
          <w:p w14:paraId="57DB1E8D" w14:textId="6AEFB625" w:rsidR="00A07359" w:rsidRPr="006B27D0" w:rsidRDefault="00A07359" w:rsidP="00666F2E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28 – 30 </w:t>
            </w:r>
          </w:p>
        </w:tc>
      </w:tr>
    </w:tbl>
    <w:p w14:paraId="4B9190B1" w14:textId="0D5175FD" w:rsidR="00FD3A70" w:rsidRPr="006B27D0" w:rsidRDefault="00FD3A70" w:rsidP="00E269CB">
      <w:pPr>
        <w:pStyle w:val="ListParagraph"/>
        <w:rPr>
          <w:rFonts w:ascii="Bookman Old Style" w:hAnsi="Bookman Old Style"/>
          <w:sz w:val="24"/>
          <w:szCs w:val="24"/>
          <w:lang w:val="sq-AL"/>
        </w:rPr>
      </w:pPr>
    </w:p>
    <w:p w14:paraId="0928262F" w14:textId="77777777" w:rsidR="00FD3A70" w:rsidRPr="006B27D0" w:rsidRDefault="00FD3A70">
      <w:pPr>
        <w:rPr>
          <w:rFonts w:ascii="Bookman Old Style" w:eastAsia="MS Mincho" w:hAnsi="Bookman Old Style" w:cs="Times New Roman"/>
          <w:kern w:val="0"/>
          <w:sz w:val="24"/>
          <w:szCs w:val="24"/>
          <w14:ligatures w14:val="none"/>
        </w:rPr>
      </w:pPr>
      <w:r w:rsidRPr="006B27D0">
        <w:rPr>
          <w:rFonts w:ascii="Bookman Old Style" w:hAnsi="Bookman Old Style"/>
          <w:sz w:val="24"/>
          <w:szCs w:val="24"/>
        </w:rPr>
        <w:lastRenderedPageBreak/>
        <w:br w:type="page"/>
      </w:r>
    </w:p>
    <w:p w14:paraId="0C3B843D" w14:textId="77777777" w:rsidR="00FD3A70" w:rsidRPr="006B27D0" w:rsidRDefault="00FD3A70" w:rsidP="00E269CB">
      <w:pPr>
        <w:pStyle w:val="ListParagraph"/>
        <w:rPr>
          <w:rFonts w:ascii="Bookman Old Style" w:hAnsi="Bookman Old Style"/>
          <w:sz w:val="24"/>
          <w:szCs w:val="24"/>
          <w:lang w:val="sq-AL"/>
        </w:rPr>
        <w:sectPr w:rsidR="00FD3A70" w:rsidRPr="006B27D0" w:rsidSect="00B50202">
          <w:pgSz w:w="11906" w:h="16838" w:code="9"/>
          <w:pgMar w:top="567" w:right="284" w:bottom="284" w:left="425" w:header="709" w:footer="709" w:gutter="0"/>
          <w:cols w:space="708"/>
          <w:docGrid w:linePitch="360"/>
        </w:sectPr>
      </w:pPr>
    </w:p>
    <w:p w14:paraId="03739590" w14:textId="1D042553" w:rsidR="00FD3A70" w:rsidRPr="006B27D0" w:rsidRDefault="00FD3A70" w:rsidP="00FD3A70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 xml:space="preserve">Tabela </w:t>
      </w:r>
      <w:r w:rsidRPr="00B00CF4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Blu</w:t>
      </w:r>
      <w:r w:rsidR="00B00CF4" w:rsidRPr="00B00CF4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e</w:t>
      </w:r>
      <w:r w:rsidRPr="00B00CF4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print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Test Përmbledhës Matematika </w:t>
      </w:r>
      <w:r w:rsidR="00586CAF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6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 (</w:t>
      </w:r>
      <w:r w:rsidR="005572B8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Prill</w:t>
      </w:r>
      <w:r w:rsidR="00B00CF4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q</w:t>
      </w:r>
      <w:r w:rsidR="005572B8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rshor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)</w:t>
      </w:r>
    </w:p>
    <w:tbl>
      <w:tblPr>
        <w:tblW w:w="149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5"/>
        <w:gridCol w:w="4396"/>
        <w:gridCol w:w="941"/>
        <w:gridCol w:w="1316"/>
        <w:gridCol w:w="869"/>
        <w:gridCol w:w="1390"/>
        <w:gridCol w:w="875"/>
        <w:gridCol w:w="1316"/>
        <w:gridCol w:w="869"/>
        <w:gridCol w:w="1191"/>
      </w:tblGrid>
      <w:tr w:rsidR="00FD3A70" w:rsidRPr="006B27D0" w14:paraId="13B91763" w14:textId="77777777" w:rsidTr="00666F2E">
        <w:tc>
          <w:tcPr>
            <w:tcW w:w="1835" w:type="dxa"/>
            <w:vMerge w:val="restart"/>
            <w:shd w:val="clear" w:color="auto" w:fill="auto"/>
          </w:tcPr>
          <w:p w14:paraId="043D79BA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johuritë që kontrollohen</w:t>
            </w:r>
          </w:p>
        </w:tc>
        <w:tc>
          <w:tcPr>
            <w:tcW w:w="4396" w:type="dxa"/>
            <w:vMerge w:val="restart"/>
            <w:shd w:val="clear" w:color="auto" w:fill="auto"/>
          </w:tcPr>
          <w:p w14:paraId="457381D4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Rezultatet e të nxënit</w:t>
            </w:r>
          </w:p>
        </w:tc>
        <w:tc>
          <w:tcPr>
            <w:tcW w:w="941" w:type="dxa"/>
            <w:vMerge w:val="restart"/>
            <w:shd w:val="clear" w:color="auto" w:fill="auto"/>
          </w:tcPr>
          <w:p w14:paraId="7B4870C3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esha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251AE55F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</w:t>
            </w:r>
          </w:p>
          <w:p w14:paraId="13DE4328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-6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50C3209C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I</w:t>
            </w:r>
          </w:p>
          <w:p w14:paraId="68C6DAA9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-8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2FBF6501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V</w:t>
            </w:r>
          </w:p>
          <w:p w14:paraId="5C92A882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9-10</w:t>
            </w:r>
          </w:p>
        </w:tc>
        <w:tc>
          <w:tcPr>
            <w:tcW w:w="1191" w:type="dxa"/>
            <w:vMerge w:val="restart"/>
            <w:shd w:val="clear" w:color="auto" w:fill="auto"/>
          </w:tcPr>
          <w:p w14:paraId="01577892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Gjithsej</w:t>
            </w:r>
          </w:p>
        </w:tc>
      </w:tr>
      <w:tr w:rsidR="00FD3A70" w:rsidRPr="006B27D0" w14:paraId="10F348E9" w14:textId="77777777" w:rsidTr="00666F2E">
        <w:tc>
          <w:tcPr>
            <w:tcW w:w="1835" w:type="dxa"/>
            <w:vMerge/>
            <w:shd w:val="clear" w:color="auto" w:fill="auto"/>
          </w:tcPr>
          <w:p w14:paraId="3EC2FA19" w14:textId="77777777" w:rsidR="00FD3A70" w:rsidRPr="006B27D0" w:rsidRDefault="00FD3A70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4396" w:type="dxa"/>
            <w:vMerge/>
            <w:shd w:val="clear" w:color="auto" w:fill="auto"/>
          </w:tcPr>
          <w:p w14:paraId="59015AD9" w14:textId="77777777" w:rsidR="00FD3A70" w:rsidRPr="006B27D0" w:rsidRDefault="00FD3A70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vMerge/>
            <w:shd w:val="clear" w:color="auto" w:fill="auto"/>
          </w:tcPr>
          <w:p w14:paraId="24071D30" w14:textId="77777777" w:rsidR="00FD3A70" w:rsidRPr="006B27D0" w:rsidRDefault="00FD3A70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1316" w:type="dxa"/>
            <w:shd w:val="clear" w:color="auto" w:fill="auto"/>
          </w:tcPr>
          <w:p w14:paraId="3FF7728F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12F2B3AA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90" w:type="dxa"/>
            <w:shd w:val="clear" w:color="auto" w:fill="auto"/>
          </w:tcPr>
          <w:p w14:paraId="03E340D3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75" w:type="dxa"/>
            <w:shd w:val="clear" w:color="auto" w:fill="auto"/>
          </w:tcPr>
          <w:p w14:paraId="403A9DBE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16" w:type="dxa"/>
            <w:shd w:val="clear" w:color="auto" w:fill="auto"/>
          </w:tcPr>
          <w:p w14:paraId="23C2599E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71F4C2D6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191" w:type="dxa"/>
            <w:vMerge/>
            <w:shd w:val="clear" w:color="auto" w:fill="auto"/>
          </w:tcPr>
          <w:p w14:paraId="55E36DAC" w14:textId="77777777" w:rsidR="00FD3A70" w:rsidRPr="006B27D0" w:rsidRDefault="00FD3A70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</w:tr>
      <w:tr w:rsidR="00FD3A70" w:rsidRPr="006B27D0" w14:paraId="76358112" w14:textId="77777777" w:rsidTr="00666F2E">
        <w:tc>
          <w:tcPr>
            <w:tcW w:w="1835" w:type="dxa"/>
            <w:shd w:val="clear" w:color="auto" w:fill="auto"/>
          </w:tcPr>
          <w:p w14:paraId="42CE2DAB" w14:textId="77777777" w:rsidR="0003001F" w:rsidRPr="006B27D0" w:rsidRDefault="0003001F" w:rsidP="0003001F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Njësitë e gjatësisë, të masës dhe të vëllimit</w:t>
            </w:r>
          </w:p>
          <w:p w14:paraId="6040DBEC" w14:textId="4AFC0EBC" w:rsidR="00FD3A70" w:rsidRPr="006B27D0" w:rsidRDefault="00FD3A70" w:rsidP="00666F2E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96" w:type="dxa"/>
            <w:shd w:val="clear" w:color="auto" w:fill="auto"/>
          </w:tcPr>
          <w:p w14:paraId="5E271D0C" w14:textId="77777777" w:rsidR="0003001F" w:rsidRPr="006B27D0" w:rsidRDefault="0003001F" w:rsidP="0003001F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0B0280C8" w14:textId="4627A193" w:rsidR="0052599D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gja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s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, mas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 dhe v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llimit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6A2DDAF2" w14:textId="1733A139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e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a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jetra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09215764" w14:textId="41802A31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gja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s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, mas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 dhe v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llimit.</w:t>
            </w:r>
          </w:p>
        </w:tc>
        <w:tc>
          <w:tcPr>
            <w:tcW w:w="941" w:type="dxa"/>
            <w:shd w:val="clear" w:color="auto" w:fill="auto"/>
          </w:tcPr>
          <w:p w14:paraId="5F223CF1" w14:textId="302BA782" w:rsidR="00FD3A70" w:rsidRPr="006B27D0" w:rsidRDefault="00A86A7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7%</w:t>
            </w:r>
          </w:p>
        </w:tc>
        <w:tc>
          <w:tcPr>
            <w:tcW w:w="1316" w:type="dxa"/>
            <w:shd w:val="clear" w:color="auto" w:fill="auto"/>
          </w:tcPr>
          <w:p w14:paraId="66446C3E" w14:textId="77777777" w:rsidR="004F10E9" w:rsidRPr="006B27D0" w:rsidRDefault="001464D4" w:rsidP="00FD3A7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</w:t>
            </w:r>
          </w:p>
          <w:p w14:paraId="7DCAD8D7" w14:textId="19F1317B" w:rsidR="00516A18" w:rsidRPr="006B27D0" w:rsidRDefault="00516A18" w:rsidP="00FD3A7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2</w:t>
            </w:r>
          </w:p>
        </w:tc>
        <w:tc>
          <w:tcPr>
            <w:tcW w:w="869" w:type="dxa"/>
            <w:shd w:val="clear" w:color="auto" w:fill="auto"/>
          </w:tcPr>
          <w:p w14:paraId="4675637B" w14:textId="20765208" w:rsidR="001464D4" w:rsidRPr="006B27D0" w:rsidRDefault="001464D4" w:rsidP="00FD3A7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5DF09FB0" w14:textId="5B72CC23" w:rsidR="004F10E9" w:rsidRPr="006B27D0" w:rsidRDefault="00516A18" w:rsidP="00FD3A70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390" w:type="dxa"/>
            <w:shd w:val="clear" w:color="auto" w:fill="auto"/>
          </w:tcPr>
          <w:p w14:paraId="544143AE" w14:textId="188750EA" w:rsidR="004F10E9" w:rsidRPr="006B27D0" w:rsidRDefault="00516A18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</w:t>
            </w:r>
          </w:p>
        </w:tc>
        <w:tc>
          <w:tcPr>
            <w:tcW w:w="875" w:type="dxa"/>
            <w:shd w:val="clear" w:color="auto" w:fill="auto"/>
          </w:tcPr>
          <w:p w14:paraId="10D946A0" w14:textId="381552FF" w:rsidR="004F10E9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16" w:type="dxa"/>
            <w:shd w:val="clear" w:color="auto" w:fill="auto"/>
          </w:tcPr>
          <w:p w14:paraId="7A77141B" w14:textId="11E6168D" w:rsidR="004F10E9" w:rsidRPr="006B27D0" w:rsidRDefault="00516A18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4</w:t>
            </w:r>
          </w:p>
        </w:tc>
        <w:tc>
          <w:tcPr>
            <w:tcW w:w="869" w:type="dxa"/>
            <w:shd w:val="clear" w:color="auto" w:fill="auto"/>
          </w:tcPr>
          <w:p w14:paraId="454B418D" w14:textId="16E047CD" w:rsidR="004F10E9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731E8DDE" w14:textId="48D7FE12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0</w:t>
            </w:r>
          </w:p>
        </w:tc>
      </w:tr>
      <w:tr w:rsidR="00FD3A70" w:rsidRPr="006B27D0" w14:paraId="5A067ADF" w14:textId="77777777" w:rsidTr="00666F2E">
        <w:tc>
          <w:tcPr>
            <w:tcW w:w="1835" w:type="dxa"/>
            <w:shd w:val="clear" w:color="auto" w:fill="auto"/>
          </w:tcPr>
          <w:p w14:paraId="13F25732" w14:textId="77777777" w:rsidR="0003001F" w:rsidRPr="006B27D0" w:rsidRDefault="0003001F" w:rsidP="0003001F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Koha</w:t>
            </w:r>
          </w:p>
          <w:p w14:paraId="7DA58074" w14:textId="6018012F" w:rsidR="00FD3A70" w:rsidRPr="006B27D0" w:rsidRDefault="00FD3A70" w:rsidP="00666F2E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96" w:type="dxa"/>
            <w:shd w:val="clear" w:color="auto" w:fill="auto"/>
          </w:tcPr>
          <w:p w14:paraId="4FD33497" w14:textId="10B552BE" w:rsidR="0052599D" w:rsidRPr="006B27D0" w:rsidRDefault="00DA33A1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05E27D86" w14:textId="10CAA1F7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koh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4733B6C9" w14:textId="602E1AF8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koh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 te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a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jetra.</w:t>
            </w:r>
          </w:p>
          <w:p w14:paraId="2EA69745" w14:textId="1D50725F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p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raqet or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 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sistemin 142 dhe 24-or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217B35A3" w14:textId="6E6B2A68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e koh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.</w:t>
            </w:r>
          </w:p>
        </w:tc>
        <w:tc>
          <w:tcPr>
            <w:tcW w:w="941" w:type="dxa"/>
            <w:shd w:val="clear" w:color="auto" w:fill="auto"/>
          </w:tcPr>
          <w:p w14:paraId="0EC56690" w14:textId="54A01499" w:rsidR="00FD3A70" w:rsidRPr="006B27D0" w:rsidRDefault="00A86A7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7%</w:t>
            </w:r>
          </w:p>
        </w:tc>
        <w:tc>
          <w:tcPr>
            <w:tcW w:w="1316" w:type="dxa"/>
            <w:shd w:val="clear" w:color="auto" w:fill="auto"/>
          </w:tcPr>
          <w:p w14:paraId="32C3D293" w14:textId="77777777" w:rsidR="00D83BA4" w:rsidRPr="006B27D0" w:rsidRDefault="00181C3E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5</w:t>
            </w:r>
          </w:p>
          <w:p w14:paraId="7FDDD0BC" w14:textId="629F341E" w:rsidR="00181C3E" w:rsidRPr="006B27D0" w:rsidRDefault="00181C3E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869" w:type="dxa"/>
            <w:shd w:val="clear" w:color="auto" w:fill="auto"/>
          </w:tcPr>
          <w:p w14:paraId="31652AF0" w14:textId="436707B3" w:rsidR="00181C3E" w:rsidRPr="006B27D0" w:rsidRDefault="001465F7" w:rsidP="00D83BA4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  <w:p w14:paraId="6F3DF642" w14:textId="109F57CA" w:rsidR="00181C3E" w:rsidRPr="006B27D0" w:rsidRDefault="00181C3E" w:rsidP="00181C3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1390" w:type="dxa"/>
            <w:shd w:val="clear" w:color="auto" w:fill="auto"/>
          </w:tcPr>
          <w:p w14:paraId="0F0F3514" w14:textId="77777777" w:rsidR="000B51DC" w:rsidRPr="006B27D0" w:rsidRDefault="001465F7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6</w:t>
            </w:r>
          </w:p>
          <w:p w14:paraId="77FC7667" w14:textId="1FC553AD" w:rsidR="001465F7" w:rsidRPr="006B27D0" w:rsidRDefault="001465F7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7</w:t>
            </w:r>
          </w:p>
        </w:tc>
        <w:tc>
          <w:tcPr>
            <w:tcW w:w="875" w:type="dxa"/>
            <w:shd w:val="clear" w:color="auto" w:fill="auto"/>
          </w:tcPr>
          <w:p w14:paraId="2F96FE32" w14:textId="77777777" w:rsidR="000B51DC" w:rsidRPr="006B27D0" w:rsidRDefault="001465F7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4FED7710" w14:textId="4EA28B92" w:rsidR="001465F7" w:rsidRPr="006B27D0" w:rsidRDefault="001465F7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63FD757B" w14:textId="4B5067C5" w:rsidR="00FD3A70" w:rsidRPr="006B27D0" w:rsidRDefault="0061159A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8</w:t>
            </w:r>
          </w:p>
        </w:tc>
        <w:tc>
          <w:tcPr>
            <w:tcW w:w="869" w:type="dxa"/>
            <w:shd w:val="clear" w:color="auto" w:fill="auto"/>
          </w:tcPr>
          <w:p w14:paraId="0D90D344" w14:textId="352F4E70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08059A8B" w14:textId="692F9EB3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0</w:t>
            </w:r>
          </w:p>
        </w:tc>
      </w:tr>
      <w:tr w:rsidR="00FD3A70" w:rsidRPr="006B27D0" w14:paraId="2742E378" w14:textId="77777777" w:rsidTr="00666F2E">
        <w:tc>
          <w:tcPr>
            <w:tcW w:w="1835" w:type="dxa"/>
            <w:shd w:val="clear" w:color="auto" w:fill="auto"/>
          </w:tcPr>
          <w:p w14:paraId="225825B2" w14:textId="77777777" w:rsidR="0003001F" w:rsidRPr="006B27D0" w:rsidRDefault="0003001F" w:rsidP="0003001F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Sipërfaqja dhe perimetri</w:t>
            </w:r>
          </w:p>
          <w:p w14:paraId="45A49594" w14:textId="6E71E481" w:rsidR="00FD3A70" w:rsidRPr="006B27D0" w:rsidRDefault="00FD3A70" w:rsidP="00666F2E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96" w:type="dxa"/>
            <w:shd w:val="clear" w:color="auto" w:fill="auto"/>
          </w:tcPr>
          <w:p w14:paraId="0EC1B50C" w14:textId="1A26D256" w:rsidR="0052599D" w:rsidRPr="006B27D0" w:rsidRDefault="00DA33A1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06F2D731" w14:textId="1D6A9F18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n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h se çfar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h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perimetri dhe sip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rfaqja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0AE3735F" w14:textId="50FC4DD0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ma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e 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perimetrit dhe sypri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1DDB2A6A" w14:textId="6AC788DF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gjidh 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tuata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problemore me perimetrin dhe sypri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n e 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figurave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.</w:t>
            </w:r>
          </w:p>
        </w:tc>
        <w:tc>
          <w:tcPr>
            <w:tcW w:w="941" w:type="dxa"/>
            <w:shd w:val="clear" w:color="auto" w:fill="auto"/>
          </w:tcPr>
          <w:p w14:paraId="7BF6DF66" w14:textId="13DAC680" w:rsidR="00FD3A70" w:rsidRPr="006B27D0" w:rsidRDefault="00A86A7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7%</w:t>
            </w:r>
          </w:p>
        </w:tc>
        <w:tc>
          <w:tcPr>
            <w:tcW w:w="1316" w:type="dxa"/>
            <w:shd w:val="clear" w:color="auto" w:fill="auto"/>
          </w:tcPr>
          <w:p w14:paraId="35F63778" w14:textId="72755EE1" w:rsidR="00FD3A70" w:rsidRPr="006B27D0" w:rsidRDefault="0061159A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9</w:t>
            </w:r>
          </w:p>
        </w:tc>
        <w:tc>
          <w:tcPr>
            <w:tcW w:w="869" w:type="dxa"/>
            <w:shd w:val="clear" w:color="auto" w:fill="auto"/>
          </w:tcPr>
          <w:p w14:paraId="7BFE0683" w14:textId="7DB0A86B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0" w:type="dxa"/>
            <w:shd w:val="clear" w:color="auto" w:fill="auto"/>
          </w:tcPr>
          <w:p w14:paraId="36E0DC3F" w14:textId="77777777" w:rsidR="00FD3A70" w:rsidRPr="006B27D0" w:rsidRDefault="00B97F8B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1</w:t>
            </w:r>
          </w:p>
          <w:p w14:paraId="2C22D80D" w14:textId="4999BC17" w:rsidR="00B97F8B" w:rsidRPr="006B27D0" w:rsidRDefault="00B97F8B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2</w:t>
            </w:r>
          </w:p>
        </w:tc>
        <w:tc>
          <w:tcPr>
            <w:tcW w:w="875" w:type="dxa"/>
            <w:shd w:val="clear" w:color="auto" w:fill="auto"/>
          </w:tcPr>
          <w:p w14:paraId="1B6D2AC6" w14:textId="77777777" w:rsidR="00FD3A70" w:rsidRPr="006B27D0" w:rsidRDefault="00B97F8B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  <w:p w14:paraId="26BE669B" w14:textId="460EB6D6" w:rsidR="00B97F8B" w:rsidRPr="006B27D0" w:rsidRDefault="00B97F8B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7172FDA8" w14:textId="200A8307" w:rsidR="00FD3A70" w:rsidRPr="006B27D0" w:rsidRDefault="00532436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0</w:t>
            </w:r>
          </w:p>
        </w:tc>
        <w:tc>
          <w:tcPr>
            <w:tcW w:w="869" w:type="dxa"/>
            <w:shd w:val="clear" w:color="auto" w:fill="auto"/>
          </w:tcPr>
          <w:p w14:paraId="6379FC75" w14:textId="72E10167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59D6FA08" w14:textId="00F1293B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0</w:t>
            </w:r>
          </w:p>
        </w:tc>
      </w:tr>
      <w:tr w:rsidR="00FD3A70" w:rsidRPr="006B27D0" w14:paraId="06DA2AEB" w14:textId="77777777" w:rsidTr="00666F2E">
        <w:tc>
          <w:tcPr>
            <w:tcW w:w="1835" w:type="dxa"/>
            <w:shd w:val="clear" w:color="auto" w:fill="auto"/>
          </w:tcPr>
          <w:p w14:paraId="0B0EDD2B" w14:textId="77777777" w:rsidR="0003001F" w:rsidRPr="006B27D0" w:rsidRDefault="0003001F" w:rsidP="0003001F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Përpunimi i të dhënave</w:t>
            </w:r>
          </w:p>
          <w:p w14:paraId="4C1D2EE9" w14:textId="2E804CCB" w:rsidR="00FD3A70" w:rsidRPr="006B27D0" w:rsidRDefault="00FD3A70" w:rsidP="00666F2E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96" w:type="dxa"/>
            <w:shd w:val="clear" w:color="auto" w:fill="auto"/>
          </w:tcPr>
          <w:p w14:paraId="259EE02D" w14:textId="34FCE76A" w:rsidR="0052599D" w:rsidRPr="006B27D0" w:rsidRDefault="00DA33A1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si:</w:t>
            </w:r>
          </w:p>
          <w:p w14:paraId="646EA136" w14:textId="41FD81FF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g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n mod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, mesoren, mesataren, amplitud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 e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vargu 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dh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ash</w:t>
            </w:r>
            <w:r w:rsidR="00660C48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568001E1" w14:textId="6A7CE227" w:rsidR="00DA33A1" w:rsidRPr="006B27D0" w:rsidRDefault="00B00CF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g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jen probabilitetin numerik 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j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ngjarjeje t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dh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ë</w:t>
            </w:r>
            <w:r w:rsidR="00DA33A1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.</w:t>
            </w:r>
          </w:p>
        </w:tc>
        <w:tc>
          <w:tcPr>
            <w:tcW w:w="941" w:type="dxa"/>
            <w:shd w:val="clear" w:color="auto" w:fill="auto"/>
          </w:tcPr>
          <w:p w14:paraId="07D4E6F0" w14:textId="0D3DB244" w:rsidR="00FD3A70" w:rsidRPr="006B27D0" w:rsidRDefault="00A86A74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9%</w:t>
            </w:r>
          </w:p>
        </w:tc>
        <w:tc>
          <w:tcPr>
            <w:tcW w:w="1316" w:type="dxa"/>
            <w:shd w:val="clear" w:color="auto" w:fill="auto"/>
          </w:tcPr>
          <w:p w14:paraId="0DAC42A2" w14:textId="35920E8A" w:rsidR="00AA00E3" w:rsidRPr="006B27D0" w:rsidRDefault="00C63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3</w:t>
            </w:r>
          </w:p>
        </w:tc>
        <w:tc>
          <w:tcPr>
            <w:tcW w:w="869" w:type="dxa"/>
            <w:shd w:val="clear" w:color="auto" w:fill="auto"/>
          </w:tcPr>
          <w:p w14:paraId="2484F23B" w14:textId="7D3A13C4" w:rsidR="00AA00E3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90" w:type="dxa"/>
            <w:shd w:val="clear" w:color="auto" w:fill="auto"/>
          </w:tcPr>
          <w:p w14:paraId="0992D1E4" w14:textId="0444E8DC" w:rsidR="00FD3A70" w:rsidRPr="006B27D0" w:rsidRDefault="00C63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4</w:t>
            </w:r>
          </w:p>
        </w:tc>
        <w:tc>
          <w:tcPr>
            <w:tcW w:w="875" w:type="dxa"/>
            <w:shd w:val="clear" w:color="auto" w:fill="auto"/>
          </w:tcPr>
          <w:p w14:paraId="4A1604F2" w14:textId="0DABE797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49C88564" w14:textId="33A1F310" w:rsidR="00FD3A70" w:rsidRPr="006B27D0" w:rsidRDefault="00C63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5</w:t>
            </w:r>
          </w:p>
        </w:tc>
        <w:tc>
          <w:tcPr>
            <w:tcW w:w="869" w:type="dxa"/>
            <w:shd w:val="clear" w:color="auto" w:fill="auto"/>
          </w:tcPr>
          <w:p w14:paraId="2CB22020" w14:textId="3CFFC564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14:paraId="48873A73" w14:textId="3EC7789A" w:rsidR="00FD3A70" w:rsidRPr="006B27D0" w:rsidRDefault="00A86A74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5</w:t>
            </w:r>
          </w:p>
        </w:tc>
      </w:tr>
      <w:tr w:rsidR="00FD3A70" w:rsidRPr="006B27D0" w14:paraId="657FF1FB" w14:textId="77777777" w:rsidTr="00666F2E">
        <w:tc>
          <w:tcPr>
            <w:tcW w:w="7172" w:type="dxa"/>
            <w:gridSpan w:val="3"/>
            <w:shd w:val="clear" w:color="auto" w:fill="auto"/>
          </w:tcPr>
          <w:p w14:paraId="4A102AFA" w14:textId="77777777" w:rsidR="00FD3A70" w:rsidRPr="006B27D0" w:rsidRDefault="00FD3A70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ikët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694D9FEB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61FCF82D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4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0C9AF36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191" w:type="dxa"/>
            <w:shd w:val="clear" w:color="auto" w:fill="auto"/>
          </w:tcPr>
          <w:p w14:paraId="145394CB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35</w:t>
            </w:r>
          </w:p>
        </w:tc>
      </w:tr>
      <w:tr w:rsidR="00FD3A70" w:rsidRPr="006B27D0" w14:paraId="2262718A" w14:textId="77777777" w:rsidTr="00666F2E">
        <w:tc>
          <w:tcPr>
            <w:tcW w:w="7172" w:type="dxa"/>
            <w:gridSpan w:val="3"/>
            <w:shd w:val="clear" w:color="auto" w:fill="auto"/>
          </w:tcPr>
          <w:p w14:paraId="787319E6" w14:textId="77777777" w:rsidR="00FD3A70" w:rsidRPr="006B27D0" w:rsidRDefault="00FD3A70" w:rsidP="00666F2E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ërqindja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2B58616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265" w:type="dxa"/>
            <w:gridSpan w:val="2"/>
            <w:shd w:val="clear" w:color="auto" w:fill="auto"/>
          </w:tcPr>
          <w:p w14:paraId="38E5EBCF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67943ABD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0%</w:t>
            </w:r>
          </w:p>
        </w:tc>
        <w:tc>
          <w:tcPr>
            <w:tcW w:w="1191" w:type="dxa"/>
            <w:shd w:val="clear" w:color="auto" w:fill="auto"/>
          </w:tcPr>
          <w:p w14:paraId="3C9E5CFF" w14:textId="77777777" w:rsidR="00FD3A70" w:rsidRPr="006B27D0" w:rsidRDefault="00FD3A70" w:rsidP="00666F2E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0%</w:t>
            </w:r>
          </w:p>
        </w:tc>
      </w:tr>
    </w:tbl>
    <w:p w14:paraId="35AA78E0" w14:textId="77777777" w:rsidR="00FD3A70" w:rsidRPr="006B27D0" w:rsidRDefault="00FD3A70" w:rsidP="00FD3A70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FD3A70" w:rsidRPr="006B27D0" w:rsidSect="000505D2">
          <w:pgSz w:w="16838" w:h="11906" w:orient="landscape" w:code="9"/>
          <w:pgMar w:top="425" w:right="1440" w:bottom="284" w:left="1134" w:header="709" w:footer="709" w:gutter="0"/>
          <w:cols w:space="708"/>
          <w:docGrid w:linePitch="360"/>
        </w:sectPr>
      </w:pPr>
    </w:p>
    <w:p w14:paraId="67EBF6A0" w14:textId="4A8F3942" w:rsidR="00FD3A70" w:rsidRPr="006B27D0" w:rsidRDefault="00FD3A70" w:rsidP="00FD3A70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 xml:space="preserve">Test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p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ërmbledhës</w:t>
      </w:r>
    </w:p>
    <w:p w14:paraId="62613C61" w14:textId="1EC98756" w:rsidR="00FD3A70" w:rsidRPr="006B27D0" w:rsidRDefault="00FD3A70" w:rsidP="00FD3A70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Periudha </w:t>
      </w:r>
      <w:r w:rsidR="00660C48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p</w:t>
      </w:r>
      <w:r w:rsidR="005572B8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rill</w:t>
      </w:r>
      <w:r w:rsidR="00600279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q</w:t>
      </w:r>
      <w:r w:rsidR="005572B8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ershor </w:t>
      </w:r>
    </w:p>
    <w:p w14:paraId="4756306D" w14:textId="02050B9F" w:rsidR="00FD3A70" w:rsidRPr="006B27D0" w:rsidRDefault="00FD3A70" w:rsidP="00FD3A70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Klasa </w:t>
      </w:r>
      <w:r w:rsidR="00586CAF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VI</w:t>
      </w:r>
    </w:p>
    <w:p w14:paraId="508CA19C" w14:textId="77777777" w:rsidR="00FD3A70" w:rsidRPr="006B27D0" w:rsidRDefault="00FD3A70" w:rsidP="00FD3A70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mër:</w:t>
      </w:r>
    </w:p>
    <w:p w14:paraId="3E20B99C" w14:textId="77777777" w:rsidR="00FD3A70" w:rsidRPr="006B27D0" w:rsidRDefault="00FD3A70" w:rsidP="00FD3A70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Mbiemër:</w:t>
      </w:r>
    </w:p>
    <w:p w14:paraId="0DDE73E5" w14:textId="32219667" w:rsidR="004F10E9" w:rsidRPr="006B27D0" w:rsidRDefault="008813F0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Cila prej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ve 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poshtme 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h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 e gja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s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?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1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2BAF8AEF" w14:textId="105B9857" w:rsidR="008813F0" w:rsidRPr="006B27D0" w:rsidRDefault="008813F0" w:rsidP="008813F0">
      <w:pPr>
        <w:pStyle w:val="ListParagraph"/>
        <w:numPr>
          <w:ilvl w:val="1"/>
          <w:numId w:val="73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dl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600279">
        <w:rPr>
          <w:rFonts w:ascii="Bookman Old Style" w:hAnsi="Bookman Old Style"/>
          <w:sz w:val="24"/>
          <w:szCs w:val="24"/>
          <w:lang w:val="sq-AL"/>
        </w:rPr>
        <w:t>;</w:t>
      </w:r>
    </w:p>
    <w:p w14:paraId="0F97276E" w14:textId="24EFF994" w:rsidR="008813F0" w:rsidRPr="006B27D0" w:rsidRDefault="008813F0" w:rsidP="008813F0">
      <w:pPr>
        <w:pStyle w:val="ListParagraph"/>
        <w:numPr>
          <w:ilvl w:val="1"/>
          <w:numId w:val="73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dg</w:t>
      </w:r>
      <w:r w:rsidR="00600279">
        <w:rPr>
          <w:rFonts w:ascii="Bookman Old Style" w:hAnsi="Bookman Old Style"/>
          <w:sz w:val="24"/>
          <w:szCs w:val="24"/>
          <w:lang w:val="sq-AL"/>
        </w:rPr>
        <w:t>;</w:t>
      </w:r>
    </w:p>
    <w:p w14:paraId="0EFAC50C" w14:textId="2546708B" w:rsidR="008813F0" w:rsidRPr="006B27D0" w:rsidRDefault="008813F0" w:rsidP="008813F0">
      <w:pPr>
        <w:pStyle w:val="ListParagraph"/>
        <w:numPr>
          <w:ilvl w:val="1"/>
          <w:numId w:val="73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dc</w:t>
      </w:r>
      <w:r w:rsidR="00600279">
        <w:rPr>
          <w:rFonts w:ascii="Bookman Old Style" w:hAnsi="Bookman Old Style"/>
          <w:sz w:val="24"/>
          <w:szCs w:val="24"/>
          <w:lang w:val="sq-AL"/>
        </w:rPr>
        <w:t>;</w:t>
      </w:r>
    </w:p>
    <w:p w14:paraId="2D4055A0" w14:textId="1A584CCE" w:rsidR="008813F0" w:rsidRPr="006B27D0" w:rsidRDefault="008813F0" w:rsidP="008813F0">
      <w:pPr>
        <w:pStyle w:val="ListParagraph"/>
        <w:numPr>
          <w:ilvl w:val="1"/>
          <w:numId w:val="73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kg</w:t>
      </w:r>
      <w:r w:rsidR="00600279">
        <w:rPr>
          <w:rFonts w:ascii="Bookman Old Style" w:hAnsi="Bookman Old Style"/>
          <w:sz w:val="24"/>
          <w:szCs w:val="24"/>
          <w:lang w:val="sq-AL"/>
        </w:rPr>
        <w:t>.</w:t>
      </w:r>
    </w:p>
    <w:p w14:paraId="4B1A6C5D" w14:textId="77777777" w:rsidR="00C63A74" w:rsidRPr="006B27D0" w:rsidRDefault="00C63A74" w:rsidP="00C63A74">
      <w:pPr>
        <w:pStyle w:val="ListParagraph"/>
        <w:ind w:left="1211"/>
        <w:rPr>
          <w:rFonts w:ascii="Bookman Old Style" w:hAnsi="Bookman Old Style"/>
          <w:sz w:val="24"/>
          <w:szCs w:val="24"/>
          <w:lang w:val="sq-AL"/>
        </w:rPr>
      </w:pPr>
    </w:p>
    <w:p w14:paraId="59692806" w14:textId="27291091" w:rsidR="008813F0" w:rsidRPr="006B27D0" w:rsidRDefault="001464D4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hkrua</w:t>
      </w:r>
      <w:r w:rsidR="00600279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q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p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rdoret p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r 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atur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3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761576EE" w14:textId="37DA92E1" w:rsidR="001464D4" w:rsidRPr="006B27D0" w:rsidRDefault="00600279" w:rsidP="001464D4">
      <w:pPr>
        <w:pStyle w:val="ListParagraph"/>
        <w:numPr>
          <w:ilvl w:val="4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m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>as</w:t>
      </w:r>
      <w:r>
        <w:rPr>
          <w:rFonts w:ascii="Bookman Old Style" w:hAnsi="Bookman Old Style"/>
          <w:sz w:val="24"/>
          <w:szCs w:val="24"/>
          <w:lang w:val="sq-AL"/>
        </w:rPr>
        <w:t>ën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 xml:space="preserve">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 xml:space="preserve"> kali</w:t>
      </w:r>
      <w:r>
        <w:rPr>
          <w:rFonts w:ascii="Bookman Old Style" w:hAnsi="Bookman Old Style"/>
          <w:sz w:val="24"/>
          <w:szCs w:val="24"/>
          <w:lang w:val="sq-AL"/>
        </w:rPr>
        <w:t>;</w:t>
      </w:r>
    </w:p>
    <w:p w14:paraId="56FFEAEF" w14:textId="2479E7DA" w:rsidR="001464D4" w:rsidRPr="006B27D0" w:rsidRDefault="00600279" w:rsidP="001464D4">
      <w:pPr>
        <w:pStyle w:val="ListParagraph"/>
        <w:numPr>
          <w:ilvl w:val="4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g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>ja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>si</w:t>
      </w:r>
      <w:r>
        <w:rPr>
          <w:rFonts w:ascii="Bookman Old Style" w:hAnsi="Bookman Old Style"/>
          <w:sz w:val="24"/>
          <w:szCs w:val="24"/>
          <w:lang w:val="sq-AL"/>
        </w:rPr>
        <w:t>në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 xml:space="preserve">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 xml:space="preserve"> stilolapsi</w:t>
      </w:r>
      <w:r>
        <w:rPr>
          <w:rFonts w:ascii="Bookman Old Style" w:hAnsi="Bookman Old Style"/>
          <w:sz w:val="24"/>
          <w:szCs w:val="24"/>
          <w:lang w:val="sq-AL"/>
        </w:rPr>
        <w:t>;</w:t>
      </w:r>
    </w:p>
    <w:p w14:paraId="3F67BEA9" w14:textId="56CE5B16" w:rsidR="001464D4" w:rsidRPr="006B27D0" w:rsidRDefault="00600279" w:rsidP="001464D4">
      <w:pPr>
        <w:pStyle w:val="ListParagraph"/>
        <w:numPr>
          <w:ilvl w:val="4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d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>oz</w:t>
      </w:r>
      <w:r>
        <w:rPr>
          <w:rFonts w:ascii="Bookman Old Style" w:hAnsi="Bookman Old Style"/>
          <w:sz w:val="24"/>
          <w:szCs w:val="24"/>
          <w:lang w:val="sq-AL"/>
        </w:rPr>
        <w:t>ën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 xml:space="preserve">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1464D4" w:rsidRPr="006B27D0">
        <w:rPr>
          <w:rFonts w:ascii="Bookman Old Style" w:hAnsi="Bookman Old Style"/>
          <w:sz w:val="24"/>
          <w:szCs w:val="24"/>
          <w:lang w:val="sq-AL"/>
        </w:rPr>
        <w:t xml:space="preserve"> ilaçi</w:t>
      </w:r>
      <w:r>
        <w:rPr>
          <w:rFonts w:ascii="Bookman Old Style" w:hAnsi="Bookman Old Style"/>
          <w:sz w:val="24"/>
          <w:szCs w:val="24"/>
          <w:lang w:val="sq-AL"/>
        </w:rPr>
        <w:t>.</w:t>
      </w:r>
    </w:p>
    <w:p w14:paraId="78E9170C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371C7670" w14:textId="47ECD12C" w:rsidR="00516A18" w:rsidRPr="006B27D0" w:rsidRDefault="00516A18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Krye</w:t>
      </w:r>
      <w:r w:rsidR="00600279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k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mbimin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ve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4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2AAFEC03" w14:textId="6321621E" w:rsidR="00516A18" w:rsidRPr="006B27D0" w:rsidRDefault="00516A18" w:rsidP="00516A18">
      <w:pPr>
        <w:pStyle w:val="ListParagraph"/>
        <w:numPr>
          <w:ilvl w:val="7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354</w:t>
      </w:r>
      <w:r w:rsidR="00600279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cm =         m</w:t>
      </w:r>
    </w:p>
    <w:p w14:paraId="621172F6" w14:textId="12BE10A3" w:rsidR="00516A18" w:rsidRPr="006B27D0" w:rsidRDefault="00516A18" w:rsidP="00516A18">
      <w:pPr>
        <w:pStyle w:val="ListParagraph"/>
        <w:numPr>
          <w:ilvl w:val="7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0,03</w:t>
      </w:r>
      <w:r w:rsidR="00600279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2</w:t>
      </w:r>
      <w:r w:rsidRPr="006B27D0">
        <w:rPr>
          <w:rFonts w:ascii="Brush Script MT" w:hAnsi="Brush Script MT"/>
          <w:sz w:val="32"/>
          <w:szCs w:val="32"/>
          <w:lang w:val="sq-AL"/>
        </w:rPr>
        <w:t>l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 =        </w:t>
      </w:r>
      <w:r w:rsidRPr="006B27D0">
        <w:rPr>
          <w:rFonts w:ascii="Bookman Old Style" w:hAnsi="Bookman Old Style"/>
          <w:sz w:val="32"/>
          <w:szCs w:val="32"/>
          <w:lang w:val="sq-AL"/>
        </w:rPr>
        <w:t xml:space="preserve"> </w:t>
      </w:r>
      <w:r w:rsidRPr="006B27D0">
        <w:rPr>
          <w:rFonts w:ascii="Brush Script MT" w:hAnsi="Brush Script MT"/>
          <w:sz w:val="32"/>
          <w:szCs w:val="32"/>
          <w:lang w:val="sq-AL"/>
        </w:rPr>
        <w:t>ml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   </w:t>
      </w:r>
    </w:p>
    <w:p w14:paraId="20EA44D0" w14:textId="2090FABC" w:rsidR="00516A18" w:rsidRPr="006B27D0" w:rsidRDefault="00516A18" w:rsidP="00516A18">
      <w:pPr>
        <w:pStyle w:val="ListParagraph"/>
        <w:numPr>
          <w:ilvl w:val="7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54</w:t>
      </w:r>
      <w:r w:rsidR="00600279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kg =            t</w:t>
      </w:r>
    </w:p>
    <w:p w14:paraId="20E7C28C" w14:textId="74EFB6A4" w:rsidR="00516A18" w:rsidRPr="006B27D0" w:rsidRDefault="00516A18" w:rsidP="00516A18">
      <w:pPr>
        <w:pStyle w:val="ListParagraph"/>
        <w:numPr>
          <w:ilvl w:val="7"/>
          <w:numId w:val="73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,5</w:t>
      </w:r>
      <w:r w:rsidR="00600279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c</w:t>
      </w:r>
      <w:r w:rsidRPr="006B27D0">
        <w:rPr>
          <w:rFonts w:ascii="Brush Script MT" w:hAnsi="Brush Script MT"/>
          <w:sz w:val="32"/>
          <w:szCs w:val="32"/>
          <w:lang w:val="sq-AL"/>
        </w:rPr>
        <w:t>l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=            </w:t>
      </w:r>
      <w:r w:rsidRPr="006B27D0">
        <w:rPr>
          <w:rFonts w:ascii="Brush Script MT" w:hAnsi="Brush Script MT"/>
          <w:sz w:val="32"/>
          <w:szCs w:val="32"/>
          <w:lang w:val="sq-AL"/>
        </w:rPr>
        <w:t>l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  </w:t>
      </w:r>
    </w:p>
    <w:p w14:paraId="4E9ABEB6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7C8D8B04" w14:textId="2304FBB3" w:rsidR="00BC4E41" w:rsidRPr="006B27D0" w:rsidRDefault="00516A18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go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D62949">
        <w:rPr>
          <w:rFonts w:ascii="Bookman Old Style" w:hAnsi="Bookman Old Style"/>
          <w:sz w:val="24"/>
          <w:szCs w:val="24"/>
          <w:lang w:val="sq-AL"/>
        </w:rPr>
        <w:t xml:space="preserve"> uji  </w:t>
      </w:r>
      <w:r w:rsidRPr="006B27D0">
        <w:rPr>
          <w:rFonts w:ascii="Bookman Old Style" w:hAnsi="Bookman Old Style"/>
          <w:sz w:val="24"/>
          <w:szCs w:val="24"/>
          <w:lang w:val="sq-AL"/>
        </w:rPr>
        <w:t>mban 250</w:t>
      </w:r>
      <w:r w:rsidR="00D62949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ml u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, sa gota mund 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bushen me 2</w:t>
      </w:r>
      <w:r w:rsidR="00D62949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l u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? 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="00BC4E41"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28C46FE8" w14:textId="77777777" w:rsidR="00C63A74" w:rsidRPr="006B27D0" w:rsidRDefault="00C63A74" w:rsidP="00C63A74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5756DC7F" w14:textId="246A4E63" w:rsidR="001465F7" w:rsidRPr="006B27D0" w:rsidRDefault="001465F7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hkruani 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sistemin 24</w:t>
      </w:r>
      <w:r w:rsidR="00D62949">
        <w:rPr>
          <w:rFonts w:ascii="Bookman Old Style" w:hAnsi="Bookman Old Style"/>
          <w:sz w:val="24"/>
          <w:szCs w:val="24"/>
          <w:lang w:val="sq-AL"/>
        </w:rPr>
        <w:t>-</w:t>
      </w:r>
      <w:r w:rsidRPr="006B27D0">
        <w:rPr>
          <w:rFonts w:ascii="Bookman Old Style" w:hAnsi="Bookman Old Style"/>
          <w:sz w:val="24"/>
          <w:szCs w:val="24"/>
          <w:lang w:val="sq-AL"/>
        </w:rPr>
        <w:t>o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h koh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t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(4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448E01E2" w14:textId="1D4DDF25" w:rsidR="001465F7" w:rsidRPr="006B27D0" w:rsidRDefault="001465F7" w:rsidP="001465F7">
      <w:pPr>
        <w:pStyle w:val="ListParagraph"/>
        <w:numPr>
          <w:ilvl w:val="1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3:15 paradite</w:t>
      </w:r>
      <w:r w:rsidR="00D62949">
        <w:rPr>
          <w:rFonts w:ascii="Bookman Old Style" w:hAnsi="Bookman Old Style"/>
          <w:sz w:val="24"/>
          <w:szCs w:val="24"/>
          <w:lang w:val="sq-AL"/>
        </w:rPr>
        <w:t>;</w:t>
      </w:r>
    </w:p>
    <w:p w14:paraId="5F1C0C2A" w14:textId="4F76443D" w:rsidR="001465F7" w:rsidRPr="006B27D0" w:rsidRDefault="001465F7" w:rsidP="001465F7">
      <w:pPr>
        <w:pStyle w:val="ListParagraph"/>
        <w:numPr>
          <w:ilvl w:val="1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6:30 pasdite</w:t>
      </w:r>
      <w:r w:rsidR="00D62949">
        <w:rPr>
          <w:rFonts w:ascii="Bookman Old Style" w:hAnsi="Bookman Old Style"/>
          <w:sz w:val="24"/>
          <w:szCs w:val="24"/>
          <w:lang w:val="sq-AL"/>
        </w:rPr>
        <w:t>;</w:t>
      </w:r>
    </w:p>
    <w:p w14:paraId="4DE7F17E" w14:textId="0724C20A" w:rsidR="001465F7" w:rsidRPr="006B27D0" w:rsidRDefault="001465F7" w:rsidP="001465F7">
      <w:pPr>
        <w:pStyle w:val="ListParagraph"/>
        <w:numPr>
          <w:ilvl w:val="1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2:35 paradite</w:t>
      </w:r>
      <w:r w:rsidR="00D62949">
        <w:rPr>
          <w:rFonts w:ascii="Bookman Old Style" w:hAnsi="Bookman Old Style"/>
          <w:sz w:val="24"/>
          <w:szCs w:val="24"/>
          <w:lang w:val="sq-AL"/>
        </w:rPr>
        <w:t>;</w:t>
      </w:r>
    </w:p>
    <w:p w14:paraId="3AF4B040" w14:textId="28349FFF" w:rsidR="001465F7" w:rsidRPr="006B27D0" w:rsidRDefault="001465F7" w:rsidP="001465F7">
      <w:pPr>
        <w:pStyle w:val="ListParagraph"/>
        <w:numPr>
          <w:ilvl w:val="1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1:30 pasdite</w:t>
      </w:r>
      <w:r w:rsidR="00D62949">
        <w:rPr>
          <w:rFonts w:ascii="Bookman Old Style" w:hAnsi="Bookman Old Style"/>
          <w:sz w:val="24"/>
          <w:szCs w:val="24"/>
          <w:lang w:val="sq-AL"/>
        </w:rPr>
        <w:t>.</w:t>
      </w:r>
    </w:p>
    <w:p w14:paraId="61EC92E1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3E74A186" w14:textId="04A6B769" w:rsidR="00181C3E" w:rsidRPr="006B27D0" w:rsidRDefault="00181C3E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b/>
          <w:bCs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koncert filloi 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o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 21:30 dhe p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rfundoi 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o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 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o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 12:15. Sa zgjati koncerti?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5D026F9A" w14:textId="77777777" w:rsidR="00C63A74" w:rsidRPr="006B27D0" w:rsidRDefault="00C63A74" w:rsidP="00C63A74">
      <w:pPr>
        <w:pStyle w:val="ListParagraph"/>
        <w:ind w:left="851"/>
        <w:rPr>
          <w:rFonts w:ascii="Bookman Old Style" w:hAnsi="Bookman Old Style"/>
          <w:b/>
          <w:bCs/>
          <w:sz w:val="24"/>
          <w:szCs w:val="24"/>
          <w:lang w:val="sq-AL"/>
        </w:rPr>
      </w:pPr>
    </w:p>
    <w:p w14:paraId="123E978F" w14:textId="0AD6EF0B" w:rsidR="001465F7" w:rsidRPr="006B27D0" w:rsidRDefault="00181C3E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a o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dhe sa minuta ka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4 di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?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4DFF4C34" w14:textId="77777777" w:rsidR="00C63A74" w:rsidRPr="006B27D0" w:rsidRDefault="00C63A74" w:rsidP="00C63A74">
      <w:pPr>
        <w:pStyle w:val="ListParagraph"/>
        <w:rPr>
          <w:rFonts w:ascii="Bookman Old Style" w:hAnsi="Bookman Old Style"/>
          <w:sz w:val="24"/>
          <w:szCs w:val="24"/>
          <w:lang w:val="sq-AL"/>
        </w:rPr>
      </w:pPr>
    </w:p>
    <w:p w14:paraId="700013AA" w14:textId="77777777" w:rsidR="00C63A74" w:rsidRPr="006B27D0" w:rsidRDefault="00C63A74" w:rsidP="00C63A74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1CFC7941" w14:textId="7089AB37" w:rsidR="001465F7" w:rsidRPr="006B27D0" w:rsidRDefault="001465F7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Gjeni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38E5EB7D" w14:textId="2E2D3C33" w:rsidR="001465F7" w:rsidRPr="006B27D0" w:rsidRDefault="00000000" w:rsidP="001465F7">
      <w:pPr>
        <w:pStyle w:val="ListParagraph"/>
        <w:numPr>
          <w:ilvl w:val="4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sq-AL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sq-AL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sq-AL"/>
              </w:rPr>
              <m:t>5</m:t>
            </m:r>
          </m:den>
        </m:f>
      </m:oMath>
      <w:r w:rsidR="001465F7" w:rsidRPr="006B27D0">
        <w:rPr>
          <w:rFonts w:ascii="Bookman Old Style" w:hAnsi="Bookman Old Style"/>
          <w:sz w:val="24"/>
          <w:szCs w:val="24"/>
          <w:lang w:val="sq-AL"/>
        </w:rPr>
        <w:t xml:space="preserve"> e o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1465F7" w:rsidRPr="006B27D0">
        <w:rPr>
          <w:rFonts w:ascii="Bookman Old Style" w:hAnsi="Bookman Old Style"/>
          <w:sz w:val="24"/>
          <w:szCs w:val="24"/>
          <w:lang w:val="sq-AL"/>
        </w:rPr>
        <w:t>s =         min</w:t>
      </w:r>
    </w:p>
    <w:p w14:paraId="535FDC82" w14:textId="4F21B429" w:rsidR="0061159A" w:rsidRPr="006B27D0" w:rsidRDefault="0061159A" w:rsidP="001465F7">
      <w:pPr>
        <w:pStyle w:val="ListParagraph"/>
        <w:numPr>
          <w:ilvl w:val="4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m:oMath>
        <m:r>
          <w:rPr>
            <w:rFonts w:ascii="Cambria Math" w:hAnsi="Cambria Math"/>
            <w:sz w:val="24"/>
            <w:szCs w:val="24"/>
            <w:lang w:val="sq-AL"/>
          </w:rPr>
          <m:t>40%</m:t>
        </m:r>
      </m:oMath>
      <w:r w:rsidRPr="006B27D0">
        <w:rPr>
          <w:rFonts w:ascii="Bookman Old Style" w:hAnsi="Bookman Old Style"/>
          <w:sz w:val="24"/>
          <w:szCs w:val="24"/>
          <w:lang w:val="sq-AL"/>
        </w:rPr>
        <w:t xml:space="preserve"> e mijëvjeçarit =          vite</w:t>
      </w:r>
    </w:p>
    <w:p w14:paraId="3537DA5B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0B2B1471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5742F4D6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26FFEB48" w14:textId="77777777" w:rsidR="00C63A74" w:rsidRPr="006B27D0" w:rsidRDefault="00C63A74" w:rsidP="00C63A74">
      <w:pPr>
        <w:pStyle w:val="ListParagraph"/>
        <w:ind w:left="1276"/>
        <w:rPr>
          <w:rFonts w:ascii="Bookman Old Style" w:hAnsi="Bookman Old Style"/>
          <w:sz w:val="24"/>
          <w:szCs w:val="24"/>
          <w:lang w:val="sq-AL"/>
        </w:rPr>
      </w:pPr>
    </w:p>
    <w:p w14:paraId="1BE29947" w14:textId="1CBFC0FF" w:rsidR="0061159A" w:rsidRPr="006B27D0" w:rsidRDefault="0061159A" w:rsidP="008813F0">
      <w:pPr>
        <w:pStyle w:val="ListParagraph"/>
        <w:numPr>
          <w:ilvl w:val="3"/>
          <w:numId w:val="67"/>
        </w:numPr>
        <w:ind w:left="851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Plo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o</w:t>
      </w:r>
      <w:r w:rsidR="00D62949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fjali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4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452EED21" w14:textId="51C98CBB" w:rsidR="0061159A" w:rsidRPr="006B27D0" w:rsidRDefault="0061159A" w:rsidP="0061159A">
      <w:pPr>
        <w:pStyle w:val="ListParagraph"/>
        <w:numPr>
          <w:ilvl w:val="7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P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r 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gjetur perimetrin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figure drejtk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dore</w:t>
      </w:r>
      <w:r w:rsidR="001148FD">
        <w:rPr>
          <w:rFonts w:ascii="Bookman Old Style" w:hAnsi="Bookman Old Style"/>
          <w:sz w:val="24"/>
          <w:szCs w:val="24"/>
          <w:lang w:val="sq-AL"/>
        </w:rPr>
        <w:t>,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duhet 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____________ gja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e _____________.</w:t>
      </w:r>
    </w:p>
    <w:p w14:paraId="162C728D" w14:textId="6CE6431F" w:rsidR="0061159A" w:rsidRPr="006B27D0" w:rsidRDefault="0061159A" w:rsidP="0061159A">
      <w:pPr>
        <w:pStyle w:val="ListParagraph"/>
        <w:numPr>
          <w:ilvl w:val="7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ypri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quhet ______________________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sip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rfaqeje.</w:t>
      </w:r>
    </w:p>
    <w:p w14:paraId="0F116D32" w14:textId="05788169" w:rsidR="0061159A" w:rsidRPr="006B27D0" w:rsidRDefault="0061159A" w:rsidP="0061159A">
      <w:pPr>
        <w:pStyle w:val="ListParagraph"/>
        <w:numPr>
          <w:ilvl w:val="7"/>
          <w:numId w:val="72"/>
        </w:numPr>
        <w:ind w:left="1276" w:hanging="425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e matjes s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1148FD" w:rsidRPr="006B27D0">
        <w:rPr>
          <w:rFonts w:ascii="Bookman Old Style" w:hAnsi="Bookman Old Style"/>
          <w:sz w:val="24"/>
          <w:szCs w:val="24"/>
          <w:lang w:val="sq-AL"/>
        </w:rPr>
        <w:t>sipërfaqes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ja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_______________________.</w:t>
      </w:r>
    </w:p>
    <w:p w14:paraId="3B00CD89" w14:textId="77777777" w:rsidR="00C63A74" w:rsidRPr="006B27D0" w:rsidRDefault="00C63A74" w:rsidP="00C63A74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306A7D93" w14:textId="77777777" w:rsidR="00C63A74" w:rsidRPr="006B27D0" w:rsidRDefault="00C63A74" w:rsidP="00C63A74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2618F7BA" w14:textId="67FB91EA" w:rsidR="00532436" w:rsidRPr="006B27D0" w:rsidRDefault="00532436" w:rsidP="0061159A">
      <w:pPr>
        <w:pStyle w:val="ListParagraph"/>
        <w:numPr>
          <w:ilvl w:val="3"/>
          <w:numId w:val="67"/>
        </w:numPr>
        <w:ind w:left="851" w:hanging="567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drejtk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d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h ka 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jtin perime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r me katrorin me sypri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25</w:t>
      </w:r>
      <w:r w:rsidR="001148FD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cm</w:t>
      </w:r>
      <w:r w:rsidRPr="006B27D0">
        <w:rPr>
          <w:rFonts w:ascii="Bookman Old Style" w:hAnsi="Bookman Old Style"/>
          <w:sz w:val="24"/>
          <w:szCs w:val="24"/>
          <w:vertAlign w:val="superscript"/>
          <w:lang w:val="sq-AL"/>
        </w:rPr>
        <w:t>2</w:t>
      </w:r>
      <w:r w:rsidRPr="006B27D0">
        <w:rPr>
          <w:rFonts w:ascii="Bookman Old Style" w:hAnsi="Bookman Old Style"/>
          <w:sz w:val="24"/>
          <w:szCs w:val="24"/>
          <w:lang w:val="sq-AL"/>
        </w:rPr>
        <w:t>. Gja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sia e </w:t>
      </w:r>
      <w:r w:rsidR="001148FD" w:rsidRPr="006B27D0">
        <w:rPr>
          <w:rFonts w:ascii="Bookman Old Style" w:hAnsi="Bookman Old Style"/>
          <w:sz w:val="24"/>
          <w:szCs w:val="24"/>
          <w:lang w:val="sq-AL"/>
        </w:rPr>
        <w:t>drejtkëndëshit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h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dy he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me e madhe se gje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a e tij. Gjeni sypri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n e </w:t>
      </w:r>
      <w:r w:rsidR="001148FD" w:rsidRPr="006B27D0">
        <w:rPr>
          <w:rFonts w:ascii="Bookman Old Style" w:hAnsi="Bookman Old Style"/>
          <w:sz w:val="24"/>
          <w:szCs w:val="24"/>
          <w:lang w:val="sq-AL"/>
        </w:rPr>
        <w:t>drejtkëndëshit</w:t>
      </w:r>
      <w:r w:rsidRPr="006B27D0">
        <w:rPr>
          <w:rFonts w:ascii="Bookman Old Style" w:hAnsi="Bookman Old Style"/>
          <w:sz w:val="24"/>
          <w:szCs w:val="24"/>
          <w:lang w:val="sq-AL"/>
        </w:rPr>
        <w:t>.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0CBD9572" w14:textId="77777777" w:rsidR="00532436" w:rsidRPr="006B27D0" w:rsidRDefault="00532436" w:rsidP="00532436">
      <w:pPr>
        <w:rPr>
          <w:rFonts w:ascii="Bookman Old Style" w:hAnsi="Bookman Old Style"/>
          <w:sz w:val="24"/>
          <w:szCs w:val="24"/>
        </w:rPr>
      </w:pPr>
    </w:p>
    <w:p w14:paraId="05CD6782" w14:textId="77777777" w:rsidR="00532436" w:rsidRPr="006B27D0" w:rsidRDefault="00532436" w:rsidP="00532436">
      <w:pPr>
        <w:rPr>
          <w:rFonts w:ascii="Bookman Old Style" w:hAnsi="Bookman Old Style"/>
          <w:sz w:val="24"/>
          <w:szCs w:val="24"/>
        </w:rPr>
      </w:pPr>
    </w:p>
    <w:p w14:paraId="609D4C6B" w14:textId="764AC55A" w:rsidR="00532436" w:rsidRPr="006B27D0" w:rsidRDefault="00532436" w:rsidP="0061159A">
      <w:pPr>
        <w:pStyle w:val="ListParagraph"/>
        <w:numPr>
          <w:ilvl w:val="3"/>
          <w:numId w:val="67"/>
        </w:numPr>
        <w:ind w:left="851" w:hanging="567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Gjeni perimetrin e figu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6EFFBB97" w14:textId="3919A436" w:rsidR="00532436" w:rsidRPr="006B27D0" w:rsidRDefault="00532436" w:rsidP="00532436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 xml:space="preserve">          6</w:t>
      </w:r>
      <w:r w:rsidR="001148FD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cm</w:t>
      </w:r>
    </w:p>
    <w:p w14:paraId="34EE38C1" w14:textId="6C7B1C26" w:rsidR="00532436" w:rsidRPr="006B27D0" w:rsidRDefault="00532436" w:rsidP="00532436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noProof/>
          <w:sz w:val="24"/>
          <w:szCs w:val="24"/>
          <w:lang w:val="sq-AL"/>
          <w14:ligatures w14:val="standardContextual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49F3D58A" wp14:editId="506129B9">
                <wp:simplePos x="0" y="0"/>
                <wp:positionH relativeFrom="column">
                  <wp:posOffset>644525</wp:posOffset>
                </wp:positionH>
                <wp:positionV relativeFrom="paragraph">
                  <wp:posOffset>47625</wp:posOffset>
                </wp:positionV>
                <wp:extent cx="2390775" cy="704850"/>
                <wp:effectExtent l="0" t="0" r="28575" b="19050"/>
                <wp:wrapNone/>
                <wp:docPr id="1212045375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704850"/>
                          <a:chOff x="0" y="0"/>
                          <a:chExt cx="2390775" cy="704850"/>
                        </a:xfrm>
                      </wpg:grpSpPr>
                      <wps:wsp>
                        <wps:cNvPr id="1516599633" name="Straight Connector 3"/>
                        <wps:cNvCnPr/>
                        <wps:spPr>
                          <a:xfrm flipH="1">
                            <a:off x="9525" y="0"/>
                            <a:ext cx="9525" cy="685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7869509" name="Straight Connector 4"/>
                        <wps:cNvCnPr/>
                        <wps:spPr>
                          <a:xfrm>
                            <a:off x="0" y="695325"/>
                            <a:ext cx="23622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8891238" name="Straight Connector 5"/>
                        <wps:cNvCnPr/>
                        <wps:spPr>
                          <a:xfrm flipV="1">
                            <a:off x="2381250" y="457200"/>
                            <a:ext cx="9525" cy="247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3767348" name="Straight Connector 6"/>
                        <wps:cNvCnPr/>
                        <wps:spPr>
                          <a:xfrm flipV="1">
                            <a:off x="19050" y="9525"/>
                            <a:ext cx="12001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5136857" name="Straight Connector 7"/>
                        <wps:cNvCnPr/>
                        <wps:spPr>
                          <a:xfrm>
                            <a:off x="1219200" y="0"/>
                            <a:ext cx="9525" cy="4476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7248956" name="Straight Connector 8"/>
                        <wps:cNvCnPr/>
                        <wps:spPr>
                          <a:xfrm flipV="1">
                            <a:off x="1247775" y="447675"/>
                            <a:ext cx="11334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FFD11A" id="Group 10" o:spid="_x0000_s1026" style="position:absolute;margin-left:50.75pt;margin-top:3.75pt;width:188.25pt;height:55.5pt;z-index:251664384" coordsize="23907,7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">
                <v:line id="Straight Connector 3" o:spid="_x0000_s1027" style="position:absolute;flip:x;visibility:visible;mso-wrap-style:square" from="95,0" to="190,6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" strokecolor="black [3200]" strokeweight=".5pt">
                  <v:stroke joinstyle="miter"/>
                </v:line>
                <v:line id="Straight Connector 4" o:spid="_x0000_s1028" style="position:absolute;visibility:visible;mso-wrap-style:square" from="0,6953" to="23622,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" strokecolor="black [3200]" strokeweight=".5pt">
                  <v:stroke joinstyle="miter"/>
                </v:line>
                <v:line id="Straight Connector 5" o:spid="_x0000_s1029" style="position:absolute;flip:y;visibility:visible;mso-wrap-style:square" from="23812,4572" to="23907,7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" strokecolor="black [3200]" strokeweight=".5pt">
                  <v:stroke joinstyle="miter"/>
                </v:line>
                <v:line id="Straight Connector 6" o:spid="_x0000_s1030" style="position:absolute;flip:y;visibility:visible;mso-wrap-style:square" from="190,95" to="12192,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" strokecolor="black [3200]" strokeweight=".5pt">
                  <v:stroke joinstyle="miter"/>
                </v:line>
                <v:line id="Straight Connector 7" o:spid="_x0000_s1031" style="position:absolute;visibility:visible;mso-wrap-style:square" from="12192,0" to="12287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" strokecolor="black [3200]" strokeweight=".5pt">
                  <v:stroke joinstyle="miter"/>
                </v:line>
                <v:line id="Straight Connector 8" o:spid="_x0000_s1032" style="position:absolute;flip:y;visibility:visible;mso-wrap-style:square" from="12477,4476" to="23812,4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" strokecolor="black [3200]" strokeweight=".5pt">
                  <v:stroke joinstyle="miter"/>
                </v:line>
              </v:group>
            </w:pict>
          </mc:Fallback>
        </mc:AlternateContent>
      </w:r>
    </w:p>
    <w:p w14:paraId="5FBF30B0" w14:textId="6C626858" w:rsidR="00532436" w:rsidRPr="006B27D0" w:rsidRDefault="00532436" w:rsidP="00532436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4B44E5CF" w14:textId="66596C4B" w:rsidR="00532436" w:rsidRPr="006B27D0" w:rsidRDefault="00532436" w:rsidP="00532436">
      <w:pPr>
        <w:rPr>
          <w:rFonts w:ascii="Bookman Old Style" w:hAnsi="Bookman Old Style"/>
          <w:sz w:val="24"/>
          <w:szCs w:val="24"/>
        </w:rPr>
      </w:pPr>
      <w:r w:rsidRPr="006B27D0">
        <w:rPr>
          <w:rFonts w:ascii="Bookman Old Style" w:hAnsi="Bookman Old Style"/>
          <w:sz w:val="24"/>
          <w:szCs w:val="24"/>
        </w:rPr>
        <w:t xml:space="preserve">     8</w:t>
      </w:r>
      <w:r w:rsidR="001148FD">
        <w:rPr>
          <w:rFonts w:ascii="Bookman Old Style" w:hAnsi="Bookman Old Style"/>
          <w:sz w:val="24"/>
          <w:szCs w:val="24"/>
        </w:rPr>
        <w:t xml:space="preserve"> </w:t>
      </w:r>
      <w:r w:rsidRPr="006B27D0">
        <w:rPr>
          <w:rFonts w:ascii="Bookman Old Style" w:hAnsi="Bookman Old Style"/>
          <w:sz w:val="24"/>
          <w:szCs w:val="24"/>
        </w:rPr>
        <w:t>cm                                                    2</w:t>
      </w:r>
      <w:r w:rsidR="001148FD">
        <w:rPr>
          <w:rFonts w:ascii="Bookman Old Style" w:hAnsi="Bookman Old Style"/>
          <w:sz w:val="24"/>
          <w:szCs w:val="24"/>
        </w:rPr>
        <w:t xml:space="preserve"> </w:t>
      </w:r>
      <w:r w:rsidRPr="006B27D0">
        <w:rPr>
          <w:rFonts w:ascii="Bookman Old Style" w:hAnsi="Bookman Old Style"/>
          <w:sz w:val="24"/>
          <w:szCs w:val="24"/>
        </w:rPr>
        <w:t>cm</w:t>
      </w:r>
    </w:p>
    <w:p w14:paraId="6E9DE6C4" w14:textId="2B513B37" w:rsidR="00532436" w:rsidRPr="006B27D0" w:rsidRDefault="00532436" w:rsidP="00532436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 xml:space="preserve">                       14</w:t>
      </w:r>
      <w:r w:rsidR="001148FD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cm</w:t>
      </w:r>
    </w:p>
    <w:p w14:paraId="0521CB55" w14:textId="77777777" w:rsidR="00C63A74" w:rsidRPr="006B27D0" w:rsidRDefault="00C63A74" w:rsidP="00532436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7198E059" w14:textId="25D44C01" w:rsidR="00C63A74" w:rsidRPr="006B27D0" w:rsidRDefault="00B97F8B" w:rsidP="0061159A">
      <w:pPr>
        <w:pStyle w:val="ListParagraph"/>
        <w:numPr>
          <w:ilvl w:val="3"/>
          <w:numId w:val="67"/>
        </w:numPr>
        <w:ind w:left="851" w:hanging="567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Njehsoni syprin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 e nj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drejtk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nd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hi me gja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 6</w:t>
      </w:r>
      <w:r w:rsidR="001148FD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cm dhe gjer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si sa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sq-AL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sq-AL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sq-AL"/>
              </w:rPr>
              <m:t>3</m:t>
            </m:r>
          </m:den>
        </m:f>
      </m:oMath>
      <w:r w:rsidR="001148FD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sz w:val="24"/>
          <w:szCs w:val="24"/>
          <w:lang w:val="sq-AL"/>
        </w:rPr>
        <w:t>e gjat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sis</w:t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>.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</w:t>
      </w:r>
      <w:r w:rsidR="00C63A74" w:rsidRPr="006B27D0">
        <w:rPr>
          <w:rFonts w:ascii="Bookman Old Style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)</w:t>
      </w:r>
    </w:p>
    <w:p w14:paraId="2C1FD66B" w14:textId="77777777" w:rsidR="00C63A74" w:rsidRPr="006B27D0" w:rsidRDefault="00C63A74" w:rsidP="00C63A74">
      <w:pPr>
        <w:pStyle w:val="ListParagraph"/>
        <w:ind w:left="851"/>
        <w:rPr>
          <w:rFonts w:ascii="Bookman Old Style" w:hAnsi="Bookman Old Style"/>
          <w:sz w:val="24"/>
          <w:szCs w:val="24"/>
          <w:lang w:val="sq-AL"/>
        </w:rPr>
      </w:pPr>
    </w:p>
    <w:p w14:paraId="725DD4BD" w14:textId="3072C3C2" w:rsidR="00C63A74" w:rsidRPr="006B27D0" w:rsidRDefault="00C63A74" w:rsidP="0061159A">
      <w:pPr>
        <w:pStyle w:val="ListParagraph"/>
        <w:numPr>
          <w:ilvl w:val="3"/>
          <w:numId w:val="67"/>
        </w:numPr>
        <w:ind w:left="851" w:hanging="567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Jepet vargu 3, 3, 4, 4, 4, 5, 5, 5, 5, 5, 5, 6, 6, 7, 7. Gjeni modën dhe mesoren e këtij vargu.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2 pikë)</w:t>
      </w:r>
    </w:p>
    <w:p w14:paraId="2CDC4CE0" w14:textId="77777777" w:rsidR="004B30EF" w:rsidRPr="006B27D0" w:rsidRDefault="004B30EF" w:rsidP="004B30EF">
      <w:pPr>
        <w:rPr>
          <w:rFonts w:ascii="Bookman Old Style" w:hAnsi="Bookman Old Style"/>
          <w:sz w:val="24"/>
          <w:szCs w:val="24"/>
        </w:rPr>
      </w:pPr>
    </w:p>
    <w:p w14:paraId="03F7E53A" w14:textId="23C77237" w:rsidR="00C63A74" w:rsidRPr="006B27D0" w:rsidRDefault="001148FD" w:rsidP="00C63A74">
      <w:pPr>
        <w:pStyle w:val="ListParagraph"/>
        <w:numPr>
          <w:ilvl w:val="0"/>
          <w:numId w:val="75"/>
        </w:numPr>
        <w:rPr>
          <w:rFonts w:ascii="Bookman Old Style" w:eastAsia="Calibri" w:hAnsi="Bookman Old Style"/>
          <w:sz w:val="24"/>
          <w:szCs w:val="24"/>
          <w:lang w:val="sq-AL"/>
        </w:rPr>
      </w:pPr>
      <w:r>
        <w:rPr>
          <w:rFonts w:ascii="Bookman Old Style" w:eastAsia="Calibri" w:hAnsi="Bookman Old Style"/>
          <w:sz w:val="24"/>
          <w:szCs w:val="24"/>
          <w:lang w:val="sq-AL"/>
        </w:rPr>
        <w:t xml:space="preserve"> N</w:t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>ga fjala INFORMATIKA</w:t>
      </w:r>
      <w:r>
        <w:rPr>
          <w:rFonts w:ascii="Bookman Old Style" w:eastAsia="Calibri" w:hAnsi="Bookman Old Style"/>
          <w:sz w:val="24"/>
          <w:szCs w:val="24"/>
          <w:lang w:val="sq-AL"/>
        </w:rPr>
        <w:t>, zgjidhet rastësisht një shkronj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. </w:t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Gjeni sa është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probabiliteti</w:t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për të zgjedhur:</w:t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C63A74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2 pikë)</w:t>
      </w:r>
    </w:p>
    <w:p w14:paraId="58218297" w14:textId="75E89F24" w:rsidR="00C63A74" w:rsidRPr="006B27D0" w:rsidRDefault="00C63A74" w:rsidP="00C63A74">
      <w:pPr>
        <w:pStyle w:val="ListParagraph"/>
        <w:numPr>
          <w:ilvl w:val="0"/>
          <w:numId w:val="53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shkronjën A</w:t>
      </w:r>
      <w:r w:rsidR="001148FD">
        <w:rPr>
          <w:rFonts w:ascii="Bookman Old Style" w:eastAsia="Calibri" w:hAnsi="Bookman Old Style"/>
          <w:sz w:val="24"/>
          <w:szCs w:val="24"/>
          <w:lang w:val="sq-AL"/>
        </w:rPr>
        <w:t>;</w:t>
      </w:r>
    </w:p>
    <w:p w14:paraId="189BAE41" w14:textId="2F143091" w:rsidR="00C63A74" w:rsidRPr="006B27D0" w:rsidRDefault="00C63A74" w:rsidP="00C63A74">
      <w:pPr>
        <w:pStyle w:val="ListParagraph"/>
        <w:numPr>
          <w:ilvl w:val="0"/>
          <w:numId w:val="53"/>
        </w:numPr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zanore</w:t>
      </w:r>
      <w:r w:rsidR="001148FD">
        <w:rPr>
          <w:rFonts w:ascii="Bookman Old Style" w:eastAsia="Calibri" w:hAnsi="Bookman Old Style"/>
          <w:sz w:val="24"/>
          <w:szCs w:val="24"/>
          <w:lang w:val="sq-AL"/>
        </w:rPr>
        <w:t>.</w:t>
      </w:r>
    </w:p>
    <w:p w14:paraId="0DE47B28" w14:textId="77777777" w:rsidR="00C63A74" w:rsidRPr="006B27D0" w:rsidRDefault="00C63A74" w:rsidP="00C63A74">
      <w:pPr>
        <w:pStyle w:val="ListParagraph"/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227DABEF" w14:textId="2FF05EE5" w:rsidR="00C63A74" w:rsidRPr="006B27D0" w:rsidRDefault="00C63A74" w:rsidP="00C63A74">
      <w:pPr>
        <w:pStyle w:val="ListParagraph"/>
        <w:numPr>
          <w:ilvl w:val="0"/>
          <w:numId w:val="75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Cili numër duhet të vendoset në vend të x, që mesatarja të dal</w:t>
      </w:r>
      <w:r w:rsidR="001148FD">
        <w:rPr>
          <w:rFonts w:ascii="Bookman Old Style" w:hAnsi="Bookman Old Style"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6</w:t>
      </w:r>
      <w:r w:rsidR="001148FD">
        <w:rPr>
          <w:rFonts w:ascii="Bookman Old Style" w:hAnsi="Bookman Old Style"/>
          <w:sz w:val="24"/>
          <w:szCs w:val="24"/>
          <w:lang w:val="sq-AL"/>
        </w:rPr>
        <w:t>?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1 pikë)</w:t>
      </w:r>
    </w:p>
    <w:p w14:paraId="44327F2E" w14:textId="336A8BD1" w:rsidR="001464D4" w:rsidRPr="006B27D0" w:rsidRDefault="00C63A74" w:rsidP="00C63A74">
      <w:pPr>
        <w:pStyle w:val="ListParagraph"/>
        <w:ind w:left="644"/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4, 4, 4, 5, 5, 5, 5, x</w:t>
      </w:r>
      <w:r w:rsidR="00516A18"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516A18"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516A18"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516A18" w:rsidRPr="006B27D0">
        <w:rPr>
          <w:rFonts w:ascii="Bookman Old Style" w:hAnsi="Bookman Old Style"/>
          <w:sz w:val="24"/>
          <w:szCs w:val="24"/>
          <w:lang w:val="sq-AL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359"/>
        <w:gridCol w:w="1393"/>
        <w:gridCol w:w="1393"/>
        <w:gridCol w:w="1393"/>
        <w:gridCol w:w="1393"/>
        <w:gridCol w:w="1393"/>
        <w:gridCol w:w="1393"/>
      </w:tblGrid>
      <w:tr w:rsidR="005572B8" w:rsidRPr="006B27D0" w14:paraId="0D121FC7" w14:textId="77777777" w:rsidTr="00C63A74">
        <w:tc>
          <w:tcPr>
            <w:tcW w:w="1470" w:type="dxa"/>
            <w:shd w:val="clear" w:color="auto" w:fill="auto"/>
          </w:tcPr>
          <w:p w14:paraId="28A932D3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bookmarkStart w:id="1" w:name="_Hlk138948395"/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Nota</w:t>
            </w:r>
          </w:p>
        </w:tc>
        <w:tc>
          <w:tcPr>
            <w:tcW w:w="1359" w:type="dxa"/>
            <w:shd w:val="clear" w:color="auto" w:fill="auto"/>
          </w:tcPr>
          <w:p w14:paraId="7E0F8365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3" w:type="dxa"/>
            <w:shd w:val="clear" w:color="auto" w:fill="auto"/>
          </w:tcPr>
          <w:p w14:paraId="3430A31E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393" w:type="dxa"/>
            <w:shd w:val="clear" w:color="auto" w:fill="auto"/>
          </w:tcPr>
          <w:p w14:paraId="48EE7F41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393" w:type="dxa"/>
            <w:shd w:val="clear" w:color="auto" w:fill="auto"/>
          </w:tcPr>
          <w:p w14:paraId="0094B3CA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393" w:type="dxa"/>
            <w:shd w:val="clear" w:color="auto" w:fill="auto"/>
          </w:tcPr>
          <w:p w14:paraId="63C1F152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1393" w:type="dxa"/>
            <w:shd w:val="clear" w:color="auto" w:fill="auto"/>
          </w:tcPr>
          <w:p w14:paraId="2253C5B0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1393" w:type="dxa"/>
            <w:shd w:val="clear" w:color="auto" w:fill="auto"/>
          </w:tcPr>
          <w:p w14:paraId="02D3A94A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0</w:t>
            </w:r>
          </w:p>
        </w:tc>
      </w:tr>
      <w:tr w:rsidR="005572B8" w:rsidRPr="006B27D0" w14:paraId="7D93FB38" w14:textId="77777777" w:rsidTr="00C63A74">
        <w:tc>
          <w:tcPr>
            <w:tcW w:w="1470" w:type="dxa"/>
            <w:shd w:val="clear" w:color="auto" w:fill="auto"/>
          </w:tcPr>
          <w:p w14:paraId="0B59C900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59" w:type="dxa"/>
            <w:shd w:val="clear" w:color="auto" w:fill="auto"/>
          </w:tcPr>
          <w:p w14:paraId="0E80B5D9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0 – 8</w:t>
            </w:r>
          </w:p>
        </w:tc>
        <w:tc>
          <w:tcPr>
            <w:tcW w:w="1393" w:type="dxa"/>
            <w:shd w:val="clear" w:color="auto" w:fill="auto"/>
          </w:tcPr>
          <w:p w14:paraId="7ACCFA88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 – 13</w:t>
            </w:r>
          </w:p>
        </w:tc>
        <w:tc>
          <w:tcPr>
            <w:tcW w:w="1393" w:type="dxa"/>
            <w:shd w:val="clear" w:color="auto" w:fill="auto"/>
          </w:tcPr>
          <w:p w14:paraId="24B42F44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4 – 18</w:t>
            </w:r>
          </w:p>
        </w:tc>
        <w:tc>
          <w:tcPr>
            <w:tcW w:w="1393" w:type="dxa"/>
            <w:shd w:val="clear" w:color="auto" w:fill="auto"/>
          </w:tcPr>
          <w:p w14:paraId="2F8600EC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9 – 23</w:t>
            </w:r>
          </w:p>
        </w:tc>
        <w:tc>
          <w:tcPr>
            <w:tcW w:w="1393" w:type="dxa"/>
            <w:shd w:val="clear" w:color="auto" w:fill="auto"/>
          </w:tcPr>
          <w:p w14:paraId="42DE2092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4 – 27</w:t>
            </w:r>
          </w:p>
        </w:tc>
        <w:tc>
          <w:tcPr>
            <w:tcW w:w="1393" w:type="dxa"/>
            <w:shd w:val="clear" w:color="auto" w:fill="auto"/>
          </w:tcPr>
          <w:p w14:paraId="5E945BC7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8 – 31</w:t>
            </w:r>
          </w:p>
        </w:tc>
        <w:tc>
          <w:tcPr>
            <w:tcW w:w="1393" w:type="dxa"/>
            <w:shd w:val="clear" w:color="auto" w:fill="auto"/>
          </w:tcPr>
          <w:p w14:paraId="7C91B9DB" w14:textId="77777777" w:rsidR="005572B8" w:rsidRPr="006B27D0" w:rsidRDefault="005572B8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32 - 35</w:t>
            </w:r>
          </w:p>
        </w:tc>
      </w:tr>
      <w:bookmarkEnd w:id="1"/>
    </w:tbl>
    <w:p w14:paraId="51FD98E5" w14:textId="77777777" w:rsidR="005572B8" w:rsidRPr="006B27D0" w:rsidRDefault="005572B8" w:rsidP="004F10E9">
      <w:pPr>
        <w:rPr>
          <w:rFonts w:ascii="Bookman Old Style" w:hAnsi="Bookman Old Style"/>
          <w:sz w:val="24"/>
          <w:szCs w:val="24"/>
        </w:rPr>
      </w:pPr>
    </w:p>
    <w:p w14:paraId="1F7930A4" w14:textId="77777777" w:rsidR="005572B8" w:rsidRPr="006B27D0" w:rsidRDefault="005572B8" w:rsidP="005572B8">
      <w:pPr>
        <w:tabs>
          <w:tab w:val="left" w:pos="2361"/>
        </w:tabs>
        <w:rPr>
          <w:rFonts w:ascii="Bookman Old Style" w:hAnsi="Bookman Old Style"/>
          <w:sz w:val="24"/>
          <w:szCs w:val="24"/>
        </w:rPr>
        <w:sectPr w:rsidR="005572B8" w:rsidRPr="006B27D0" w:rsidSect="00C63A74">
          <w:pgSz w:w="11906" w:h="16838" w:code="9"/>
          <w:pgMar w:top="993" w:right="284" w:bottom="1702" w:left="425" w:header="709" w:footer="709" w:gutter="0"/>
          <w:cols w:space="708"/>
          <w:docGrid w:linePitch="360"/>
        </w:sectPr>
      </w:pPr>
      <w:r w:rsidRPr="006B27D0">
        <w:rPr>
          <w:rFonts w:ascii="Bookman Old Style" w:hAnsi="Bookman Old Style"/>
          <w:sz w:val="24"/>
          <w:szCs w:val="24"/>
        </w:rPr>
        <w:lastRenderedPageBreak/>
        <w:tab/>
      </w:r>
    </w:p>
    <w:p w14:paraId="14F1F776" w14:textId="6A95AF82" w:rsidR="00830FD7" w:rsidRPr="006B27D0" w:rsidRDefault="005572B8" w:rsidP="005572B8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 xml:space="preserve">Tabela </w:t>
      </w:r>
      <w:r w:rsidRPr="00AE22AB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Blu</w:t>
      </w:r>
      <w:r w:rsidR="00A078E1" w:rsidRPr="00AE22AB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e</w:t>
      </w:r>
      <w:r w:rsidRPr="00AE22AB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>print</w:t>
      </w:r>
      <w:r w:rsidRPr="00AE22AB">
        <w:rPr>
          <w:rFonts w:ascii="Bookman Old Style" w:eastAsia="Calibri" w:hAnsi="Bookman Old Style" w:cs="Times New Roman"/>
          <w:b/>
          <w:bCs/>
          <w:i/>
          <w:i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Test i ndërmjetëm Matematika </w:t>
      </w:r>
      <w:r w:rsidR="0043677C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6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  <w:t xml:space="preserve"> (Prill</w:t>
      </w:r>
      <w:r w:rsidR="00A078E1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q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rshor)</w:t>
      </w:r>
    </w:p>
    <w:p w14:paraId="742D9015" w14:textId="77777777" w:rsidR="00830FD7" w:rsidRPr="006B27D0" w:rsidRDefault="00830FD7" w:rsidP="005572B8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</w:p>
    <w:tbl>
      <w:tblPr>
        <w:tblW w:w="1499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7"/>
        <w:gridCol w:w="4355"/>
        <w:gridCol w:w="941"/>
        <w:gridCol w:w="1316"/>
        <w:gridCol w:w="869"/>
        <w:gridCol w:w="1389"/>
        <w:gridCol w:w="875"/>
        <w:gridCol w:w="1316"/>
        <w:gridCol w:w="869"/>
        <w:gridCol w:w="1191"/>
      </w:tblGrid>
      <w:tr w:rsidR="005572B8" w:rsidRPr="006B27D0" w14:paraId="6C3E8FE1" w14:textId="77777777" w:rsidTr="0028443B">
        <w:tc>
          <w:tcPr>
            <w:tcW w:w="1877" w:type="dxa"/>
            <w:vMerge w:val="restart"/>
            <w:shd w:val="clear" w:color="auto" w:fill="auto"/>
          </w:tcPr>
          <w:p w14:paraId="7EEE236D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johuritë që kontrollohen</w:t>
            </w:r>
          </w:p>
        </w:tc>
        <w:tc>
          <w:tcPr>
            <w:tcW w:w="4355" w:type="dxa"/>
            <w:vMerge w:val="restart"/>
            <w:shd w:val="clear" w:color="auto" w:fill="auto"/>
          </w:tcPr>
          <w:p w14:paraId="10D20EE7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Rezultatet e të nxënit</w:t>
            </w:r>
          </w:p>
        </w:tc>
        <w:tc>
          <w:tcPr>
            <w:tcW w:w="941" w:type="dxa"/>
            <w:vMerge w:val="restart"/>
            <w:shd w:val="clear" w:color="auto" w:fill="auto"/>
          </w:tcPr>
          <w:p w14:paraId="65926299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esha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3BDD67A4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</w:t>
            </w:r>
          </w:p>
          <w:p w14:paraId="37DDD32C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-6</w:t>
            </w:r>
          </w:p>
        </w:tc>
        <w:tc>
          <w:tcPr>
            <w:tcW w:w="2264" w:type="dxa"/>
            <w:gridSpan w:val="2"/>
            <w:shd w:val="clear" w:color="auto" w:fill="auto"/>
          </w:tcPr>
          <w:p w14:paraId="53FB1B98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II</w:t>
            </w:r>
          </w:p>
          <w:p w14:paraId="635E838A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7-8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3BE91F7F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Niveli IV</w:t>
            </w:r>
          </w:p>
          <w:p w14:paraId="796A2738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9-10</w:t>
            </w:r>
          </w:p>
        </w:tc>
        <w:tc>
          <w:tcPr>
            <w:tcW w:w="1191" w:type="dxa"/>
            <w:vMerge w:val="restart"/>
            <w:shd w:val="clear" w:color="auto" w:fill="auto"/>
          </w:tcPr>
          <w:p w14:paraId="786F989C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Gjithsej</w:t>
            </w:r>
          </w:p>
        </w:tc>
      </w:tr>
      <w:tr w:rsidR="005572B8" w:rsidRPr="006B27D0" w14:paraId="12751E29" w14:textId="77777777" w:rsidTr="0028443B">
        <w:tc>
          <w:tcPr>
            <w:tcW w:w="1877" w:type="dxa"/>
            <w:vMerge/>
            <w:shd w:val="clear" w:color="auto" w:fill="auto"/>
          </w:tcPr>
          <w:p w14:paraId="3722AAA4" w14:textId="77777777" w:rsidR="005572B8" w:rsidRPr="006B27D0" w:rsidRDefault="005572B8" w:rsidP="0028443B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4355" w:type="dxa"/>
            <w:vMerge/>
            <w:shd w:val="clear" w:color="auto" w:fill="auto"/>
          </w:tcPr>
          <w:p w14:paraId="47F931D1" w14:textId="77777777" w:rsidR="005572B8" w:rsidRPr="006B27D0" w:rsidRDefault="005572B8" w:rsidP="0028443B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941" w:type="dxa"/>
            <w:vMerge/>
            <w:shd w:val="clear" w:color="auto" w:fill="auto"/>
          </w:tcPr>
          <w:p w14:paraId="3DF8E968" w14:textId="77777777" w:rsidR="005572B8" w:rsidRPr="006B27D0" w:rsidRDefault="005572B8" w:rsidP="0028443B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</w:p>
        </w:tc>
        <w:tc>
          <w:tcPr>
            <w:tcW w:w="1316" w:type="dxa"/>
            <w:shd w:val="clear" w:color="auto" w:fill="auto"/>
          </w:tcPr>
          <w:p w14:paraId="111F0364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6DD1C72D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89" w:type="dxa"/>
            <w:shd w:val="clear" w:color="auto" w:fill="auto"/>
          </w:tcPr>
          <w:p w14:paraId="23D2FDDD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75" w:type="dxa"/>
            <w:shd w:val="clear" w:color="auto" w:fill="auto"/>
          </w:tcPr>
          <w:p w14:paraId="7061CC24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316" w:type="dxa"/>
            <w:shd w:val="clear" w:color="auto" w:fill="auto"/>
          </w:tcPr>
          <w:p w14:paraId="72E17E81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Ushtrimi</w:t>
            </w:r>
          </w:p>
        </w:tc>
        <w:tc>
          <w:tcPr>
            <w:tcW w:w="869" w:type="dxa"/>
            <w:shd w:val="clear" w:color="auto" w:fill="auto"/>
          </w:tcPr>
          <w:p w14:paraId="4FBF1DC3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Pikët</w:t>
            </w:r>
          </w:p>
        </w:tc>
        <w:tc>
          <w:tcPr>
            <w:tcW w:w="1191" w:type="dxa"/>
            <w:vMerge/>
            <w:shd w:val="clear" w:color="auto" w:fill="auto"/>
          </w:tcPr>
          <w:p w14:paraId="71E5A844" w14:textId="77777777" w:rsidR="005572B8" w:rsidRPr="006B27D0" w:rsidRDefault="005572B8" w:rsidP="0028443B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</w:tr>
      <w:tr w:rsidR="006871C3" w:rsidRPr="006B27D0" w14:paraId="6F682C22" w14:textId="77777777" w:rsidTr="0028443B">
        <w:tc>
          <w:tcPr>
            <w:tcW w:w="1877" w:type="dxa"/>
            <w:shd w:val="clear" w:color="auto" w:fill="auto"/>
          </w:tcPr>
          <w:p w14:paraId="3A443E83" w14:textId="77777777" w:rsidR="006871C3" w:rsidRPr="006B27D0" w:rsidRDefault="006871C3" w:rsidP="006871C3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Njësitë e gjatësisë, të masës dhe të vëllimit</w:t>
            </w:r>
          </w:p>
          <w:p w14:paraId="3212BC46" w14:textId="42B87A9A" w:rsidR="006871C3" w:rsidRPr="006B27D0" w:rsidRDefault="006871C3" w:rsidP="006871C3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55" w:type="dxa"/>
            <w:shd w:val="clear" w:color="auto" w:fill="auto"/>
          </w:tcPr>
          <w:p w14:paraId="59B67C2F" w14:textId="77777777" w:rsidR="006871C3" w:rsidRPr="006B27D0" w:rsidRDefault="006871C3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48C70944" w14:textId="41B52CE4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njësitë e gjatësisë, masës dhe vëllimit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16BB48A7" w14:textId="21D67A12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njësitë te njëra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jetra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360264ED" w14:textId="076B6D4E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njësitë e gjatësisë, masës dhe vëllimit.</w:t>
            </w:r>
          </w:p>
        </w:tc>
        <w:tc>
          <w:tcPr>
            <w:tcW w:w="941" w:type="dxa"/>
            <w:shd w:val="clear" w:color="auto" w:fill="auto"/>
          </w:tcPr>
          <w:p w14:paraId="14E6A5A7" w14:textId="5B0CF29C" w:rsidR="006871C3" w:rsidRPr="006B27D0" w:rsidRDefault="006871C3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0%</w:t>
            </w:r>
          </w:p>
        </w:tc>
        <w:tc>
          <w:tcPr>
            <w:tcW w:w="1316" w:type="dxa"/>
            <w:shd w:val="clear" w:color="auto" w:fill="auto"/>
          </w:tcPr>
          <w:p w14:paraId="63C14E6D" w14:textId="77777777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1</w:t>
            </w:r>
          </w:p>
          <w:p w14:paraId="23625865" w14:textId="0AF43CFC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2</w:t>
            </w:r>
          </w:p>
          <w:p w14:paraId="5D489C3E" w14:textId="3125E3E5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869" w:type="dxa"/>
            <w:shd w:val="clear" w:color="auto" w:fill="auto"/>
          </w:tcPr>
          <w:p w14:paraId="2B301F2E" w14:textId="77777777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</w:t>
            </w:r>
          </w:p>
          <w:p w14:paraId="4AE8F73B" w14:textId="1A7A9AF5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4</w:t>
            </w:r>
          </w:p>
          <w:p w14:paraId="793C0AFD" w14:textId="6C9770A2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</w:p>
        </w:tc>
        <w:tc>
          <w:tcPr>
            <w:tcW w:w="1389" w:type="dxa"/>
            <w:shd w:val="clear" w:color="auto" w:fill="auto"/>
          </w:tcPr>
          <w:p w14:paraId="65F5CA69" w14:textId="77777777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3</w:t>
            </w:r>
          </w:p>
          <w:p w14:paraId="029E9FA2" w14:textId="0DC881FD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4</w:t>
            </w:r>
          </w:p>
        </w:tc>
        <w:tc>
          <w:tcPr>
            <w:tcW w:w="875" w:type="dxa"/>
            <w:shd w:val="clear" w:color="auto" w:fill="auto"/>
          </w:tcPr>
          <w:p w14:paraId="3FC78622" w14:textId="77777777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  <w:p w14:paraId="40DCA251" w14:textId="6471A116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58E70DDB" w14:textId="0D826712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5</w:t>
            </w:r>
          </w:p>
        </w:tc>
        <w:tc>
          <w:tcPr>
            <w:tcW w:w="869" w:type="dxa"/>
            <w:shd w:val="clear" w:color="auto" w:fill="auto"/>
          </w:tcPr>
          <w:p w14:paraId="57ACE800" w14:textId="140E62FC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</w:tc>
        <w:tc>
          <w:tcPr>
            <w:tcW w:w="1191" w:type="dxa"/>
            <w:shd w:val="clear" w:color="auto" w:fill="auto"/>
          </w:tcPr>
          <w:p w14:paraId="1F4D3147" w14:textId="38623474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3</w:t>
            </w:r>
          </w:p>
        </w:tc>
      </w:tr>
      <w:tr w:rsidR="006871C3" w:rsidRPr="006B27D0" w14:paraId="4EB71520" w14:textId="77777777" w:rsidTr="0028443B">
        <w:tc>
          <w:tcPr>
            <w:tcW w:w="1877" w:type="dxa"/>
            <w:shd w:val="clear" w:color="auto" w:fill="auto"/>
          </w:tcPr>
          <w:p w14:paraId="6CA7F385" w14:textId="77777777" w:rsidR="006871C3" w:rsidRPr="006B27D0" w:rsidRDefault="006871C3" w:rsidP="006871C3">
            <w:pPr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</w:pPr>
            <w:r w:rsidRPr="006B27D0">
              <w:rPr>
                <w:rFonts w:ascii="Bookman Old Style" w:hAnsi="Bookman Old Style"/>
                <w:b/>
                <w:sz w:val="24"/>
                <w:szCs w:val="24"/>
                <w:lang w:eastAsia="sq-AL"/>
              </w:rPr>
              <w:t>Koha</w:t>
            </w:r>
          </w:p>
          <w:p w14:paraId="0A720F2A" w14:textId="11F12F15" w:rsidR="006871C3" w:rsidRPr="006B27D0" w:rsidRDefault="006871C3" w:rsidP="006871C3">
            <w:pPr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</w:pPr>
          </w:p>
        </w:tc>
        <w:tc>
          <w:tcPr>
            <w:tcW w:w="4355" w:type="dxa"/>
            <w:shd w:val="clear" w:color="auto" w:fill="auto"/>
          </w:tcPr>
          <w:p w14:paraId="67069211" w14:textId="1847DAFB" w:rsidR="006871C3" w:rsidRPr="006B27D0" w:rsidRDefault="006871C3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Nxënësi:</w:t>
            </w:r>
          </w:p>
          <w:p w14:paraId="021E8EAA" w14:textId="7D9EE1E9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d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llon njësitë e kohës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6953C63A" w14:textId="213742B9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k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then njësitë e kohës te njër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-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 xml:space="preserve"> tjetra</w:t>
            </w:r>
            <w:r w:rsidR="00AE22AB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4DE8A14C" w14:textId="19709CED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p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araqet orën në sistemin 142 dhe 24-orësh</w:t>
            </w:r>
            <w:r w:rsidR="00AE22AB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;</w:t>
            </w:r>
          </w:p>
          <w:p w14:paraId="5C8BF643" w14:textId="771B9EA6" w:rsidR="006871C3" w:rsidRPr="006B27D0" w:rsidRDefault="00A078E1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- z</w:t>
            </w:r>
            <w:r w:rsidR="006871C3"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gjidh situata problemore me njësitë e kohës.</w:t>
            </w:r>
          </w:p>
        </w:tc>
        <w:tc>
          <w:tcPr>
            <w:tcW w:w="941" w:type="dxa"/>
            <w:shd w:val="clear" w:color="auto" w:fill="auto"/>
          </w:tcPr>
          <w:p w14:paraId="00734A93" w14:textId="5FE07362" w:rsidR="006871C3" w:rsidRPr="006B27D0" w:rsidRDefault="006871C3" w:rsidP="006871C3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0%</w:t>
            </w:r>
          </w:p>
        </w:tc>
        <w:tc>
          <w:tcPr>
            <w:tcW w:w="1316" w:type="dxa"/>
            <w:shd w:val="clear" w:color="auto" w:fill="auto"/>
          </w:tcPr>
          <w:p w14:paraId="72E3DDCA" w14:textId="0DDAC6D8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6</w:t>
            </w:r>
          </w:p>
        </w:tc>
        <w:tc>
          <w:tcPr>
            <w:tcW w:w="869" w:type="dxa"/>
            <w:shd w:val="clear" w:color="auto" w:fill="auto"/>
          </w:tcPr>
          <w:p w14:paraId="66652349" w14:textId="5744A64D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389" w:type="dxa"/>
            <w:shd w:val="clear" w:color="auto" w:fill="auto"/>
          </w:tcPr>
          <w:p w14:paraId="21495166" w14:textId="77777777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7</w:t>
            </w:r>
          </w:p>
          <w:p w14:paraId="51079237" w14:textId="31315093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8</w:t>
            </w:r>
          </w:p>
        </w:tc>
        <w:tc>
          <w:tcPr>
            <w:tcW w:w="875" w:type="dxa"/>
            <w:shd w:val="clear" w:color="auto" w:fill="auto"/>
          </w:tcPr>
          <w:p w14:paraId="728E69A9" w14:textId="77777777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3</w:t>
            </w:r>
          </w:p>
          <w:p w14:paraId="2A813AFF" w14:textId="5C787FDD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3AC11B82" w14:textId="07338FF2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U.9</w:t>
            </w:r>
          </w:p>
        </w:tc>
        <w:tc>
          <w:tcPr>
            <w:tcW w:w="869" w:type="dxa"/>
            <w:shd w:val="clear" w:color="auto" w:fill="auto"/>
          </w:tcPr>
          <w:p w14:paraId="1D492006" w14:textId="06F822EF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2</w:t>
            </w:r>
          </w:p>
        </w:tc>
        <w:tc>
          <w:tcPr>
            <w:tcW w:w="1191" w:type="dxa"/>
            <w:shd w:val="clear" w:color="auto" w:fill="auto"/>
          </w:tcPr>
          <w:p w14:paraId="195E38D5" w14:textId="039CAFCA" w:rsidR="006871C3" w:rsidRPr="006B27D0" w:rsidRDefault="006871C3" w:rsidP="006871C3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sz w:val="24"/>
                <w:szCs w:val="24"/>
                <w14:ligatures w14:val="none"/>
              </w:rPr>
              <w:t>12</w:t>
            </w:r>
          </w:p>
        </w:tc>
      </w:tr>
      <w:tr w:rsidR="005572B8" w:rsidRPr="006B27D0" w14:paraId="02C5B3F4" w14:textId="77777777" w:rsidTr="0028443B">
        <w:tc>
          <w:tcPr>
            <w:tcW w:w="7173" w:type="dxa"/>
            <w:gridSpan w:val="3"/>
            <w:shd w:val="clear" w:color="auto" w:fill="auto"/>
          </w:tcPr>
          <w:p w14:paraId="54EB59E7" w14:textId="77777777" w:rsidR="005572B8" w:rsidRPr="006B27D0" w:rsidRDefault="005572B8" w:rsidP="0028443B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ikët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63E4CFFA" w14:textId="7B8EFFAC" w:rsidR="005572B8" w:rsidRPr="006B27D0" w:rsidRDefault="00587421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</w:t>
            </w:r>
          </w:p>
        </w:tc>
        <w:tc>
          <w:tcPr>
            <w:tcW w:w="2264" w:type="dxa"/>
            <w:gridSpan w:val="2"/>
            <w:shd w:val="clear" w:color="auto" w:fill="auto"/>
          </w:tcPr>
          <w:p w14:paraId="5C0B9A96" w14:textId="0BD13620" w:rsidR="005572B8" w:rsidRPr="006B27D0" w:rsidRDefault="00587421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4436547E" w14:textId="0E3F2D71" w:rsidR="005572B8" w:rsidRPr="006B27D0" w:rsidRDefault="00587421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191" w:type="dxa"/>
            <w:shd w:val="clear" w:color="auto" w:fill="auto"/>
          </w:tcPr>
          <w:p w14:paraId="7354441B" w14:textId="784C9825" w:rsidR="005572B8" w:rsidRPr="006B27D0" w:rsidRDefault="0052599D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5</w:t>
            </w:r>
          </w:p>
        </w:tc>
      </w:tr>
      <w:tr w:rsidR="005572B8" w:rsidRPr="006B27D0" w14:paraId="518ACDD3" w14:textId="77777777" w:rsidTr="0028443B">
        <w:tc>
          <w:tcPr>
            <w:tcW w:w="7173" w:type="dxa"/>
            <w:gridSpan w:val="3"/>
            <w:shd w:val="clear" w:color="auto" w:fill="auto"/>
          </w:tcPr>
          <w:p w14:paraId="759539BB" w14:textId="77777777" w:rsidR="005572B8" w:rsidRPr="006B27D0" w:rsidRDefault="005572B8" w:rsidP="0028443B">
            <w:pPr>
              <w:spacing w:after="0" w:line="240" w:lineRule="auto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sz w:val="24"/>
                <w:szCs w:val="24"/>
                <w:lang w:eastAsia="sq-AL"/>
                <w14:ligatures w14:val="none"/>
              </w:rPr>
              <w:t>Përqindja sipas niveleve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78D4AD93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264" w:type="dxa"/>
            <w:gridSpan w:val="2"/>
            <w:shd w:val="clear" w:color="auto" w:fill="auto"/>
          </w:tcPr>
          <w:p w14:paraId="1213CDE0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40%</w:t>
            </w:r>
          </w:p>
        </w:tc>
        <w:tc>
          <w:tcPr>
            <w:tcW w:w="2185" w:type="dxa"/>
            <w:gridSpan w:val="2"/>
            <w:shd w:val="clear" w:color="auto" w:fill="auto"/>
          </w:tcPr>
          <w:p w14:paraId="1CCDCC64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20%</w:t>
            </w:r>
          </w:p>
        </w:tc>
        <w:tc>
          <w:tcPr>
            <w:tcW w:w="1191" w:type="dxa"/>
            <w:shd w:val="clear" w:color="auto" w:fill="auto"/>
          </w:tcPr>
          <w:p w14:paraId="1E26CCC8" w14:textId="77777777" w:rsidR="005572B8" w:rsidRPr="006B27D0" w:rsidRDefault="005572B8" w:rsidP="0028443B">
            <w:pPr>
              <w:spacing w:after="0" w:line="240" w:lineRule="auto"/>
              <w:jc w:val="center"/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Calibri" w:hAnsi="Bookman Old Style" w:cs="Times New Roman"/>
                <w:b/>
                <w:bCs/>
                <w:sz w:val="24"/>
                <w:szCs w:val="24"/>
                <w14:ligatures w14:val="none"/>
              </w:rPr>
              <w:t>100%</w:t>
            </w:r>
          </w:p>
        </w:tc>
      </w:tr>
    </w:tbl>
    <w:p w14:paraId="19EC4DE6" w14:textId="77777777" w:rsidR="005572B8" w:rsidRPr="006B27D0" w:rsidRDefault="005572B8" w:rsidP="005572B8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</w:pPr>
    </w:p>
    <w:p w14:paraId="3E923177" w14:textId="77777777" w:rsidR="00DA5C38" w:rsidRPr="006B27D0" w:rsidRDefault="00DA5C38" w:rsidP="00DA5C38">
      <w:pPr>
        <w:rPr>
          <w:rFonts w:ascii="Bookman Old Style" w:eastAsia="Calibri" w:hAnsi="Bookman Old Style" w:cs="Times New Roman"/>
          <w:sz w:val="24"/>
          <w:szCs w:val="24"/>
          <w14:ligatures w14:val="none"/>
        </w:rPr>
      </w:pPr>
    </w:p>
    <w:p w14:paraId="5F275585" w14:textId="77777777" w:rsidR="00DA5C38" w:rsidRPr="006B27D0" w:rsidRDefault="00DA5C38" w:rsidP="00DA5C38">
      <w:pPr>
        <w:tabs>
          <w:tab w:val="left" w:pos="1206"/>
        </w:tabs>
        <w:rPr>
          <w:rFonts w:ascii="Bookman Old Style" w:eastAsia="Calibri" w:hAnsi="Bookman Old Style" w:cs="Times New Roman"/>
          <w:sz w:val="24"/>
          <w:szCs w:val="24"/>
          <w14:ligatures w14:val="none"/>
        </w:rPr>
        <w:sectPr w:rsidR="00DA5C38" w:rsidRPr="006B27D0" w:rsidSect="000505D2">
          <w:pgSz w:w="16838" w:h="11906" w:orient="landscape" w:code="9"/>
          <w:pgMar w:top="425" w:right="1440" w:bottom="284" w:left="1134" w:header="709" w:footer="709" w:gutter="0"/>
          <w:cols w:space="708"/>
          <w:docGrid w:linePitch="360"/>
        </w:sectPr>
      </w:pPr>
      <w:r w:rsidRPr="006B27D0">
        <w:rPr>
          <w:rFonts w:ascii="Bookman Old Style" w:eastAsia="Calibri" w:hAnsi="Bookman Old Style" w:cs="Times New Roman"/>
          <w:sz w:val="24"/>
          <w:szCs w:val="24"/>
          <w14:ligatures w14:val="none"/>
        </w:rPr>
        <w:tab/>
      </w:r>
    </w:p>
    <w:p w14:paraId="09D23943" w14:textId="77777777" w:rsidR="005572B8" w:rsidRPr="006B27D0" w:rsidRDefault="005572B8" w:rsidP="005572B8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lastRenderedPageBreak/>
        <w:t>Test i ndërmjetëm</w:t>
      </w:r>
    </w:p>
    <w:p w14:paraId="60EB83AC" w14:textId="2710916D" w:rsidR="005572B8" w:rsidRPr="006B27D0" w:rsidRDefault="005572B8" w:rsidP="005572B8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Periudha </w:t>
      </w:r>
      <w:r w:rsidR="00AE22AB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p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rill</w:t>
      </w:r>
      <w:r w:rsidR="00654386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-q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rshor</w:t>
      </w:r>
    </w:p>
    <w:p w14:paraId="46275080" w14:textId="0DDA5D23" w:rsidR="005572B8" w:rsidRPr="006B27D0" w:rsidRDefault="005572B8" w:rsidP="005572B8">
      <w:pPr>
        <w:jc w:val="center"/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 xml:space="preserve">Klasa </w:t>
      </w:r>
      <w:r w:rsidR="00586CAF"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VI</w:t>
      </w:r>
    </w:p>
    <w:p w14:paraId="6D48115E" w14:textId="77777777" w:rsidR="005572B8" w:rsidRPr="006B27D0" w:rsidRDefault="005572B8" w:rsidP="005572B8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Emër:</w:t>
      </w:r>
    </w:p>
    <w:p w14:paraId="00CF3F4F" w14:textId="77777777" w:rsidR="005572B8" w:rsidRPr="006B27D0" w:rsidRDefault="005572B8" w:rsidP="005572B8">
      <w:pPr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</w:pP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>Mbiemër:</w:t>
      </w:r>
      <w:r w:rsidRPr="006B27D0">
        <w:rPr>
          <w:rFonts w:ascii="Bookman Old Style" w:eastAsia="Calibri" w:hAnsi="Bookman Old Style" w:cs="Times New Roman"/>
          <w:b/>
          <w:bCs/>
          <w:sz w:val="24"/>
          <w:szCs w:val="24"/>
          <w14:ligatures w14:val="none"/>
        </w:rPr>
        <w:tab/>
      </w:r>
    </w:p>
    <w:p w14:paraId="3D54F5CE" w14:textId="22C3ED6D" w:rsidR="00901DC2" w:rsidRPr="006B27D0" w:rsidRDefault="00A21814" w:rsidP="00901DC2">
      <w:pPr>
        <w:pStyle w:val="ListParagraph"/>
        <w:numPr>
          <w:ilvl w:val="0"/>
          <w:numId w:val="54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12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k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m dhe 34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m jan</w:t>
      </w:r>
      <w:r w:rsidR="00DA33A1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t</w:t>
      </w:r>
      <w:r w:rsidR="00DA33A1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barabart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a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me: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1 pik</w:t>
      </w:r>
      <w:r w:rsidR="00DA33A1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5EBE2A0C" w14:textId="51783567" w:rsidR="00A21814" w:rsidRPr="006B27D0" w:rsidRDefault="00A21814" w:rsidP="00A21814">
      <w:pPr>
        <w:pStyle w:val="ListParagraph"/>
        <w:numPr>
          <w:ilvl w:val="0"/>
          <w:numId w:val="76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1234 m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;</w:t>
      </w:r>
    </w:p>
    <w:p w14:paraId="54242ACD" w14:textId="6C730C95" w:rsidR="00A21814" w:rsidRPr="006B27D0" w:rsidRDefault="00A21814" w:rsidP="00A21814">
      <w:pPr>
        <w:pStyle w:val="ListParagraph"/>
        <w:numPr>
          <w:ilvl w:val="0"/>
          <w:numId w:val="76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12034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km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;</w:t>
      </w:r>
    </w:p>
    <w:p w14:paraId="3BA39ECB" w14:textId="3B16D290" w:rsidR="00A21814" w:rsidRPr="006B27D0" w:rsidRDefault="00A21814" w:rsidP="00A21814">
      <w:pPr>
        <w:pStyle w:val="ListParagraph"/>
        <w:numPr>
          <w:ilvl w:val="0"/>
          <w:numId w:val="76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12,034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km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;</w:t>
      </w:r>
    </w:p>
    <w:p w14:paraId="198D53D5" w14:textId="7B9347BB" w:rsidR="00A21814" w:rsidRPr="006B27D0" w:rsidRDefault="00A21814" w:rsidP="00A21814">
      <w:pPr>
        <w:pStyle w:val="ListParagraph"/>
        <w:numPr>
          <w:ilvl w:val="0"/>
          <w:numId w:val="76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12,34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km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.</w:t>
      </w:r>
    </w:p>
    <w:p w14:paraId="2664E45D" w14:textId="77777777" w:rsidR="007358F5" w:rsidRPr="006B27D0" w:rsidRDefault="007358F5" w:rsidP="007358F5">
      <w:pPr>
        <w:pStyle w:val="ListParagraph"/>
        <w:tabs>
          <w:tab w:val="left" w:pos="720"/>
        </w:tabs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3DCA0284" w14:textId="09053B9F" w:rsidR="00A21814" w:rsidRPr="006B27D0" w:rsidRDefault="00A21814" w:rsidP="00A21814">
      <w:pPr>
        <w:pStyle w:val="ListParagraph"/>
        <w:numPr>
          <w:ilvl w:val="0"/>
          <w:numId w:val="54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hkrua</w:t>
      </w:r>
      <w:r w:rsidR="00654386">
        <w:rPr>
          <w:rFonts w:ascii="Bookman Old Style" w:hAnsi="Bookman Old Style"/>
          <w:sz w:val="24"/>
          <w:szCs w:val="24"/>
          <w:lang w:val="sq-AL"/>
        </w:rPr>
        <w:t>ni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njësinë që përdoret për të matur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B8447D" w:rsidRPr="006B27D0">
        <w:rPr>
          <w:rFonts w:ascii="Bookman Old Style" w:hAnsi="Bookman Old Style"/>
          <w:b/>
          <w:bCs/>
          <w:sz w:val="24"/>
          <w:szCs w:val="24"/>
          <w:lang w:val="sq-AL"/>
        </w:rPr>
        <w:t>4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3B96A496" w14:textId="02D6613F" w:rsidR="00654386" w:rsidRDefault="00654386" w:rsidP="00D872D6">
      <w:pPr>
        <w:pStyle w:val="ListParagraph"/>
        <w:ind w:left="1276" w:hanging="567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a. m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>as</w:t>
      </w:r>
      <w:r>
        <w:rPr>
          <w:rFonts w:ascii="Bookman Old Style" w:hAnsi="Bookman Old Style"/>
          <w:sz w:val="24"/>
          <w:szCs w:val="24"/>
          <w:lang w:val="sq-AL"/>
        </w:rPr>
        <w:t>ën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 xml:space="preserve"> e një njeri</w:t>
      </w:r>
      <w:r>
        <w:rPr>
          <w:rFonts w:ascii="Bookman Old Style" w:hAnsi="Bookman Old Style"/>
          <w:sz w:val="24"/>
          <w:szCs w:val="24"/>
          <w:lang w:val="sq-AL"/>
        </w:rPr>
        <w:t>u;</w:t>
      </w:r>
    </w:p>
    <w:p w14:paraId="2893C868" w14:textId="755D6E2C" w:rsidR="00654386" w:rsidRDefault="00654386" w:rsidP="00D872D6">
      <w:pPr>
        <w:pStyle w:val="ListParagraph"/>
        <w:ind w:left="1276" w:hanging="567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b. g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>jatësi</w:t>
      </w:r>
      <w:r>
        <w:rPr>
          <w:rFonts w:ascii="Bookman Old Style" w:hAnsi="Bookman Old Style"/>
          <w:sz w:val="24"/>
          <w:szCs w:val="24"/>
          <w:lang w:val="sq-AL"/>
        </w:rPr>
        <w:t xml:space="preserve">në e 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>një lapsi</w:t>
      </w:r>
      <w:r>
        <w:rPr>
          <w:rFonts w:ascii="Bookman Old Style" w:hAnsi="Bookman Old Style"/>
          <w:sz w:val="24"/>
          <w:szCs w:val="24"/>
          <w:lang w:val="sq-AL"/>
        </w:rPr>
        <w:t>;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ab/>
      </w:r>
    </w:p>
    <w:p w14:paraId="6AB568F1" w14:textId="1C588859" w:rsidR="00654386" w:rsidRDefault="00654386" w:rsidP="00654386">
      <w:pPr>
        <w:pStyle w:val="ListParagraph"/>
        <w:ind w:left="1276" w:hanging="567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c. s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>asi</w:t>
      </w:r>
      <w:r>
        <w:rPr>
          <w:rFonts w:ascii="Bookman Old Style" w:hAnsi="Bookman Old Style"/>
          <w:sz w:val="24"/>
          <w:szCs w:val="24"/>
          <w:lang w:val="sq-AL"/>
        </w:rPr>
        <w:t>në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 xml:space="preserve"> q</w:t>
      </w:r>
      <w:r w:rsidR="00DA33A1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 xml:space="preserve"> merr nj</w:t>
      </w:r>
      <w:r w:rsidR="00DA33A1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 xml:space="preserve"> lug</w:t>
      </w:r>
      <w:r w:rsidR="00DA33A1" w:rsidRPr="006B27D0">
        <w:rPr>
          <w:rFonts w:ascii="Bookman Old Style" w:hAnsi="Bookman Old Style"/>
          <w:sz w:val="24"/>
          <w:szCs w:val="24"/>
          <w:lang w:val="sq-AL"/>
        </w:rPr>
        <w:t>ë</w:t>
      </w:r>
      <w:r w:rsidR="00A21814" w:rsidRPr="006B27D0">
        <w:rPr>
          <w:rFonts w:ascii="Bookman Old Style" w:hAnsi="Bookman Old Style"/>
          <w:sz w:val="24"/>
          <w:szCs w:val="24"/>
          <w:lang w:val="sq-AL"/>
        </w:rPr>
        <w:t xml:space="preserve"> çaji</w:t>
      </w:r>
      <w:r>
        <w:rPr>
          <w:rFonts w:ascii="Bookman Old Style" w:hAnsi="Bookman Old Style"/>
          <w:sz w:val="24"/>
          <w:szCs w:val="24"/>
          <w:lang w:val="sq-AL"/>
        </w:rPr>
        <w:t>;</w:t>
      </w:r>
    </w:p>
    <w:p w14:paraId="2641AE59" w14:textId="0B737A34" w:rsidR="007358F5" w:rsidRPr="00654386" w:rsidRDefault="00654386" w:rsidP="00654386">
      <w:pPr>
        <w:pStyle w:val="ListParagraph"/>
        <w:ind w:left="1276" w:hanging="567"/>
        <w:rPr>
          <w:rFonts w:ascii="Bookman Old Style" w:hAnsi="Bookman Old Style"/>
          <w:sz w:val="24"/>
          <w:szCs w:val="24"/>
          <w:lang w:val="sq-AL"/>
        </w:rPr>
      </w:pPr>
      <w:r>
        <w:rPr>
          <w:rFonts w:ascii="Bookman Old Style" w:hAnsi="Bookman Old Style"/>
          <w:sz w:val="24"/>
          <w:szCs w:val="24"/>
          <w:lang w:val="sq-AL"/>
        </w:rPr>
        <w:t>d. p</w:t>
      </w:r>
      <w:r w:rsidR="00DA33A1" w:rsidRPr="00654386">
        <w:rPr>
          <w:rFonts w:ascii="Bookman Old Style" w:hAnsi="Bookman Old Style"/>
          <w:sz w:val="24"/>
          <w:szCs w:val="24"/>
          <w:lang w:val="sq-AL"/>
        </w:rPr>
        <w:t>ë</w:t>
      </w:r>
      <w:r w:rsidR="00B8447D" w:rsidRPr="00654386">
        <w:rPr>
          <w:rFonts w:ascii="Bookman Old Style" w:hAnsi="Bookman Old Style"/>
          <w:sz w:val="24"/>
          <w:szCs w:val="24"/>
          <w:lang w:val="sq-AL"/>
        </w:rPr>
        <w:t>rmasat e nj</w:t>
      </w:r>
      <w:r w:rsidR="00DA33A1" w:rsidRPr="00654386">
        <w:rPr>
          <w:rFonts w:ascii="Bookman Old Style" w:hAnsi="Bookman Old Style"/>
          <w:sz w:val="24"/>
          <w:szCs w:val="24"/>
          <w:lang w:val="sq-AL"/>
        </w:rPr>
        <w:t>ë</w:t>
      </w:r>
      <w:r w:rsidR="00B8447D" w:rsidRPr="00654386">
        <w:rPr>
          <w:rFonts w:ascii="Bookman Old Style" w:hAnsi="Bookman Old Style"/>
          <w:sz w:val="24"/>
          <w:szCs w:val="24"/>
          <w:lang w:val="sq-AL"/>
        </w:rPr>
        <w:t xml:space="preserve"> fletoreje</w:t>
      </w:r>
      <w:r>
        <w:rPr>
          <w:rFonts w:ascii="Bookman Old Style" w:hAnsi="Bookman Old Style"/>
          <w:sz w:val="24"/>
          <w:szCs w:val="24"/>
          <w:lang w:val="sq-AL"/>
        </w:rPr>
        <w:t>.</w:t>
      </w:r>
    </w:p>
    <w:p w14:paraId="1E0219BB" w14:textId="77777777" w:rsidR="007358F5" w:rsidRPr="006B27D0" w:rsidRDefault="007358F5" w:rsidP="007358F5">
      <w:pPr>
        <w:pStyle w:val="ListParagraph"/>
        <w:ind w:left="1276" w:hanging="567"/>
        <w:rPr>
          <w:rFonts w:ascii="Bookman Old Style" w:hAnsi="Bookman Old Style"/>
          <w:sz w:val="24"/>
          <w:szCs w:val="24"/>
          <w:lang w:val="sq-AL"/>
        </w:rPr>
      </w:pPr>
    </w:p>
    <w:p w14:paraId="29B80283" w14:textId="3358435B" w:rsidR="00A21814" w:rsidRPr="006B27D0" w:rsidRDefault="00103BB8" w:rsidP="00901DC2">
      <w:pPr>
        <w:pStyle w:val="ListParagraph"/>
        <w:numPr>
          <w:ilvl w:val="0"/>
          <w:numId w:val="54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Krye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ni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veprimet: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3 pik</w:t>
      </w:r>
      <w:r w:rsidR="00DA33A1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620B91DD" w14:textId="4FE30BC6" w:rsidR="00103BB8" w:rsidRPr="006B27D0" w:rsidRDefault="00103BB8" w:rsidP="00D872D6">
      <w:pPr>
        <w:pStyle w:val="ListParagraph"/>
        <w:numPr>
          <w:ilvl w:val="0"/>
          <w:numId w:val="78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3,2 kg ∙ 2 =</w:t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  <w:t xml:space="preserve">b.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5,25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kg + 1,24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kg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=</w:t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  <w:t xml:space="preserve">c.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23,2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 xml:space="preserve">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kg : 2 =</w:t>
      </w:r>
    </w:p>
    <w:p w14:paraId="05EE1490" w14:textId="77777777" w:rsidR="005439FA" w:rsidRPr="006B27D0" w:rsidRDefault="005439FA" w:rsidP="005439FA">
      <w:pPr>
        <w:pStyle w:val="ListParagraph"/>
        <w:tabs>
          <w:tab w:val="left" w:pos="720"/>
        </w:tabs>
        <w:ind w:left="1080"/>
        <w:rPr>
          <w:rFonts w:ascii="Bookman Old Style" w:eastAsia="Calibri" w:hAnsi="Bookman Old Style"/>
          <w:sz w:val="24"/>
          <w:szCs w:val="24"/>
          <w:lang w:val="sq-AL"/>
        </w:rPr>
      </w:pPr>
    </w:p>
    <w:p w14:paraId="78BA975F" w14:textId="41A7CA61" w:rsidR="005439FA" w:rsidRPr="006B27D0" w:rsidRDefault="005439FA" w:rsidP="005439FA">
      <w:pPr>
        <w:pStyle w:val="ListParagraph"/>
        <w:numPr>
          <w:ilvl w:val="0"/>
          <w:numId w:val="54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>Nj</w:t>
      </w:r>
      <w:r w:rsidR="00DA33A1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ga brinj</w:t>
      </w:r>
      <w:r w:rsidR="00DA33A1" w:rsidRPr="006B27D0">
        <w:rPr>
          <w:rFonts w:ascii="Bookman Old Style" w:hAnsi="Bookman Old Style"/>
          <w:bCs/>
          <w:sz w:val="24"/>
          <w:szCs w:val="24"/>
          <w:lang w:val="sq-AL"/>
        </w:rPr>
        <w:t>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t e një paralelogrami e ka gjatësinë 2,8</w:t>
      </w:r>
      <w:r w:rsidR="00AE22AB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m. Perimetri i paralelogramit është 15</w:t>
      </w:r>
      <w:r w:rsidR="00654386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m. </w:t>
      </w:r>
      <w:r w:rsidR="00654386">
        <w:rPr>
          <w:rFonts w:ascii="Bookman Old Style" w:hAnsi="Bookman Old Style"/>
          <w:bCs/>
          <w:sz w:val="24"/>
          <w:szCs w:val="24"/>
          <w:lang w:val="sq-AL"/>
        </w:rPr>
        <w:t>S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a është gjatësia e brinjës tjetër?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2 pikë)</w:t>
      </w:r>
    </w:p>
    <w:p w14:paraId="4A4CC33A" w14:textId="77777777" w:rsidR="007358F5" w:rsidRPr="006B27D0" w:rsidRDefault="007358F5" w:rsidP="007358F5">
      <w:pPr>
        <w:pStyle w:val="ListParagraph"/>
        <w:rPr>
          <w:rFonts w:ascii="Bookman Old Style" w:hAnsi="Bookman Old Style"/>
          <w:b/>
          <w:sz w:val="24"/>
          <w:szCs w:val="24"/>
          <w:lang w:val="sq-AL"/>
        </w:rPr>
      </w:pPr>
    </w:p>
    <w:p w14:paraId="5BB968B9" w14:textId="6856B704" w:rsidR="00A3630B" w:rsidRPr="006B27D0" w:rsidRDefault="00A3630B" w:rsidP="00A3630B">
      <w:pPr>
        <w:pStyle w:val="ListParagraph"/>
        <w:numPr>
          <w:ilvl w:val="0"/>
          <w:numId w:val="54"/>
        </w:numPr>
        <w:rPr>
          <w:rFonts w:ascii="Bookman Old Style" w:hAnsi="Bookman Old Style"/>
          <w:b/>
          <w:sz w:val="24"/>
          <w:szCs w:val="24"/>
          <w:lang w:val="sq-AL"/>
        </w:rPr>
      </w:pP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Në një autostradë që po ndërtohet, </w:t>
      </w:r>
      <w:r w:rsidRPr="006B27D0">
        <w:rPr>
          <w:rFonts w:eastAsia="Calibri"/>
          <w:bCs/>
          <w:position w:val="-24"/>
          <w:lang w:val="sq-AL"/>
        </w:rPr>
        <w:object w:dxaOrig="225" w:dyaOrig="585" w14:anchorId="2735F309">
          <v:shape id="_x0000_i1036" type="#_x0000_t75" style="width:11.2pt;height:29.45pt" o:ole="">
            <v:imagedata r:id="rId32" o:title=""/>
          </v:shape>
          <o:OLEObject Type="Embed" ProgID="Equation.DSMT4" ShapeID="_x0000_i1036" DrawAspect="Content" ObjectID="_1751438244" r:id="rId33"/>
        </w:objec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e saj është e paasfaltuar. Sa km të saj </w:t>
      </w:r>
      <w:r w:rsidR="00654386">
        <w:rPr>
          <w:rFonts w:ascii="Bookman Old Style" w:hAnsi="Bookman Old Style"/>
          <w:bCs/>
          <w:sz w:val="24"/>
          <w:szCs w:val="24"/>
          <w:lang w:val="sq-AL"/>
        </w:rPr>
        <w:t>janë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asfaltuar</w:t>
      </w:r>
      <w:r w:rsidR="00654386">
        <w:rPr>
          <w:rFonts w:ascii="Bookman Old Style" w:hAnsi="Bookman Old Style"/>
          <w:bCs/>
          <w:sz w:val="24"/>
          <w:szCs w:val="24"/>
          <w:lang w:val="sq-AL"/>
        </w:rPr>
        <w:t>,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nëse autostrada është</w:t>
      </w:r>
      <w:r w:rsidR="00D872D6" w:rsidRPr="006B27D0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300</w:t>
      </w:r>
      <w:r w:rsidR="00654386">
        <w:rPr>
          <w:rFonts w:ascii="Bookman Old Style" w:hAnsi="Bookman Old Style"/>
          <w:bCs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Cs/>
          <w:sz w:val="24"/>
          <w:szCs w:val="24"/>
          <w:lang w:val="sq-AL"/>
        </w:rPr>
        <w:t>km e gjatë?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 xml:space="preserve"> </w:t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sz w:val="24"/>
          <w:szCs w:val="24"/>
          <w:lang w:val="sq-AL"/>
        </w:rPr>
        <w:tab/>
        <w:t>(3 pikë)</w:t>
      </w:r>
    </w:p>
    <w:p w14:paraId="23423EC0" w14:textId="77777777" w:rsidR="007358F5" w:rsidRPr="006B27D0" w:rsidRDefault="007358F5" w:rsidP="007358F5">
      <w:pPr>
        <w:rPr>
          <w:rFonts w:ascii="Bookman Old Style" w:hAnsi="Bookman Old Style"/>
          <w:b/>
          <w:sz w:val="24"/>
          <w:szCs w:val="24"/>
        </w:rPr>
      </w:pPr>
    </w:p>
    <w:p w14:paraId="64037B40" w14:textId="14065DF2" w:rsidR="00061787" w:rsidRPr="006B27D0" w:rsidRDefault="00061787" w:rsidP="00061787">
      <w:pPr>
        <w:pStyle w:val="ListParagraph"/>
        <w:numPr>
          <w:ilvl w:val="0"/>
          <w:numId w:val="54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Shkruani në sistemin 12</w:t>
      </w:r>
      <w:r w:rsidR="00654386">
        <w:rPr>
          <w:rFonts w:ascii="Bookman Old Style" w:hAnsi="Bookman Old Style"/>
          <w:sz w:val="24"/>
          <w:szCs w:val="24"/>
          <w:lang w:val="sq-AL"/>
        </w:rPr>
        <w:t>-</w:t>
      </w:r>
      <w:r w:rsidRPr="006B27D0">
        <w:rPr>
          <w:rFonts w:ascii="Bookman Old Style" w:hAnsi="Bookman Old Style"/>
          <w:sz w:val="24"/>
          <w:szCs w:val="24"/>
          <w:lang w:val="sq-AL"/>
        </w:rPr>
        <w:t>orësh kohët:</w:t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sz w:val="24"/>
          <w:szCs w:val="24"/>
          <w:lang w:val="sq-AL"/>
        </w:rPr>
        <w:tab/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>(</w:t>
      </w:r>
      <w:r w:rsidR="008733E0" w:rsidRPr="006B27D0">
        <w:rPr>
          <w:rFonts w:ascii="Bookman Old Style" w:hAnsi="Bookman Old Style"/>
          <w:b/>
          <w:bCs/>
          <w:sz w:val="24"/>
          <w:szCs w:val="24"/>
          <w:lang w:val="sq-AL"/>
        </w:rPr>
        <w:t>5</w:t>
      </w:r>
      <w:r w:rsidRPr="006B27D0">
        <w:rPr>
          <w:rFonts w:ascii="Bookman Old Style" w:hAnsi="Bookman Old Style"/>
          <w:b/>
          <w:bCs/>
          <w:sz w:val="24"/>
          <w:szCs w:val="24"/>
          <w:lang w:val="sq-AL"/>
        </w:rPr>
        <w:t xml:space="preserve"> pikë)</w:t>
      </w:r>
    </w:p>
    <w:p w14:paraId="4816FF06" w14:textId="1A6A13F6" w:rsidR="004C1D0C" w:rsidRPr="006B27D0" w:rsidRDefault="00061787" w:rsidP="00D872D6">
      <w:pPr>
        <w:pStyle w:val="ListParagraph"/>
        <w:numPr>
          <w:ilvl w:val="0"/>
          <w:numId w:val="80"/>
        </w:numPr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hAnsi="Bookman Old Style"/>
          <w:sz w:val="24"/>
          <w:szCs w:val="24"/>
          <w:lang w:val="sq-AL"/>
        </w:rPr>
        <w:t>17:15</w:t>
      </w:r>
      <w:r w:rsidR="00654386">
        <w:rPr>
          <w:rFonts w:ascii="Bookman Old Style" w:hAnsi="Bookman Old Style"/>
          <w:sz w:val="24"/>
          <w:szCs w:val="24"/>
          <w:lang w:val="sq-AL"/>
        </w:rPr>
        <w:t>;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654386">
        <w:rPr>
          <w:rFonts w:ascii="Bookman Old Style" w:hAnsi="Bookman Old Style"/>
          <w:sz w:val="24"/>
          <w:szCs w:val="24"/>
          <w:lang w:val="sq-AL"/>
        </w:rPr>
        <w:t xml:space="preserve">     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 xml:space="preserve">b. </w:t>
      </w:r>
      <w:r w:rsidRPr="006B27D0">
        <w:rPr>
          <w:rFonts w:ascii="Bookman Old Style" w:hAnsi="Bookman Old Style"/>
          <w:sz w:val="24"/>
          <w:szCs w:val="24"/>
          <w:lang w:val="sq-AL"/>
        </w:rPr>
        <w:t>06:30</w:t>
      </w:r>
      <w:r w:rsidR="00654386">
        <w:rPr>
          <w:rFonts w:ascii="Bookman Old Style" w:hAnsi="Bookman Old Style"/>
          <w:sz w:val="24"/>
          <w:szCs w:val="24"/>
          <w:lang w:val="sq-AL"/>
        </w:rPr>
        <w:t>;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654386">
        <w:rPr>
          <w:rFonts w:ascii="Bookman Old Style" w:hAnsi="Bookman Old Style"/>
          <w:sz w:val="24"/>
          <w:szCs w:val="24"/>
          <w:lang w:val="sq-AL"/>
        </w:rPr>
        <w:t xml:space="preserve">      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 xml:space="preserve">c. </w:t>
      </w:r>
      <w:r w:rsidR="00590D1B" w:rsidRPr="006B27D0">
        <w:rPr>
          <w:rFonts w:ascii="Bookman Old Style" w:hAnsi="Bookman Old Style"/>
          <w:sz w:val="24"/>
          <w:szCs w:val="24"/>
          <w:lang w:val="sq-AL"/>
        </w:rPr>
        <w:t>2</w:t>
      </w:r>
      <w:r w:rsidRPr="006B27D0">
        <w:rPr>
          <w:rFonts w:ascii="Bookman Old Style" w:hAnsi="Bookman Old Style"/>
          <w:sz w:val="24"/>
          <w:szCs w:val="24"/>
          <w:lang w:val="sq-AL"/>
        </w:rPr>
        <w:t>2:35</w:t>
      </w:r>
      <w:r w:rsidR="00654386">
        <w:rPr>
          <w:rFonts w:ascii="Bookman Old Style" w:hAnsi="Bookman Old Style"/>
          <w:sz w:val="24"/>
          <w:szCs w:val="24"/>
          <w:lang w:val="sq-AL"/>
        </w:rPr>
        <w:t>;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654386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>d.</w:t>
      </w:r>
      <w:r w:rsidR="00590D1B" w:rsidRPr="006B27D0">
        <w:rPr>
          <w:rFonts w:ascii="Bookman Old Style" w:hAnsi="Bookman Old Style"/>
          <w:sz w:val="24"/>
          <w:szCs w:val="24"/>
          <w:lang w:val="sq-AL"/>
        </w:rPr>
        <w:t>15</w:t>
      </w:r>
      <w:r w:rsidRPr="006B27D0">
        <w:rPr>
          <w:rFonts w:ascii="Bookman Old Style" w:hAnsi="Bookman Old Style"/>
          <w:sz w:val="24"/>
          <w:szCs w:val="24"/>
          <w:lang w:val="sq-AL"/>
        </w:rPr>
        <w:t>:30</w:t>
      </w:r>
      <w:r w:rsidR="00654386">
        <w:rPr>
          <w:rFonts w:ascii="Bookman Old Style" w:hAnsi="Bookman Old Style"/>
          <w:sz w:val="24"/>
          <w:szCs w:val="24"/>
          <w:lang w:val="sq-AL"/>
        </w:rPr>
        <w:t>;</w:t>
      </w:r>
      <w:r w:rsidRPr="006B27D0">
        <w:rPr>
          <w:rFonts w:ascii="Bookman Old Style" w:hAnsi="Bookman Old Style"/>
          <w:sz w:val="24"/>
          <w:szCs w:val="24"/>
          <w:lang w:val="sq-AL"/>
        </w:rPr>
        <w:t xml:space="preserve"> 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ab/>
      </w:r>
      <w:r w:rsidR="00654386">
        <w:rPr>
          <w:rFonts w:ascii="Bookman Old Style" w:hAnsi="Bookman Old Style"/>
          <w:sz w:val="24"/>
          <w:szCs w:val="24"/>
          <w:lang w:val="sq-AL"/>
        </w:rPr>
        <w:t xml:space="preserve">  </w:t>
      </w:r>
      <w:r w:rsidR="00D872D6" w:rsidRPr="006B27D0">
        <w:rPr>
          <w:rFonts w:ascii="Bookman Old Style" w:hAnsi="Bookman Old Style"/>
          <w:sz w:val="24"/>
          <w:szCs w:val="24"/>
          <w:lang w:val="sq-AL"/>
        </w:rPr>
        <w:t xml:space="preserve">e. </w:t>
      </w:r>
      <w:r w:rsidR="004C1D0C" w:rsidRPr="006B27D0">
        <w:rPr>
          <w:rFonts w:ascii="Bookman Old Style" w:hAnsi="Bookman Old Style"/>
          <w:sz w:val="24"/>
          <w:szCs w:val="24"/>
          <w:lang w:val="sq-AL"/>
        </w:rPr>
        <w:t>00:45</w:t>
      </w:r>
      <w:r w:rsidR="00654386">
        <w:rPr>
          <w:rFonts w:ascii="Bookman Old Style" w:hAnsi="Bookman Old Style"/>
          <w:sz w:val="24"/>
          <w:szCs w:val="24"/>
          <w:lang w:val="sq-AL"/>
        </w:rPr>
        <w:t>;</w:t>
      </w:r>
    </w:p>
    <w:p w14:paraId="391CF975" w14:textId="77777777" w:rsidR="007358F5" w:rsidRPr="006B27D0" w:rsidRDefault="007358F5" w:rsidP="007358F5">
      <w:pPr>
        <w:pStyle w:val="ListParagraph"/>
        <w:ind w:left="993"/>
        <w:rPr>
          <w:rFonts w:ascii="Bookman Old Style" w:hAnsi="Bookman Old Style"/>
          <w:sz w:val="24"/>
          <w:szCs w:val="24"/>
          <w:lang w:val="sq-AL"/>
        </w:rPr>
      </w:pPr>
    </w:p>
    <w:p w14:paraId="398B1AF0" w14:textId="1857C3E2" w:rsidR="00103BB8" w:rsidRPr="006B27D0" w:rsidRDefault="00C965A2" w:rsidP="00901DC2">
      <w:pPr>
        <w:pStyle w:val="ListParagraph"/>
        <w:numPr>
          <w:ilvl w:val="0"/>
          <w:numId w:val="54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Gje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ni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intervalin kohor nd</w:t>
      </w:r>
      <w:r w:rsidR="00DA33A1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rmjet orareve: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3 pik</w:t>
      </w:r>
      <w:r w:rsidR="00DA33A1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0D56D9E2" w14:textId="182488EC" w:rsidR="00C965A2" w:rsidRPr="006B27D0" w:rsidRDefault="00C965A2" w:rsidP="00D872D6">
      <w:pPr>
        <w:pStyle w:val="ListParagraph"/>
        <w:numPr>
          <w:ilvl w:val="1"/>
          <w:numId w:val="54"/>
        </w:numPr>
        <w:tabs>
          <w:tab w:val="left" w:pos="720"/>
        </w:tabs>
        <w:ind w:left="993" w:hanging="284"/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06:42 dhe 12:30</w:t>
      </w:r>
      <w:r w:rsidR="00AE22AB">
        <w:rPr>
          <w:rFonts w:ascii="Bookman Old Style" w:eastAsia="Calibri" w:hAnsi="Bookman Old Style"/>
          <w:sz w:val="24"/>
          <w:szCs w:val="24"/>
          <w:lang w:val="sq-AL"/>
        </w:rPr>
        <w:t>;</w:t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  <w:t xml:space="preserve">b.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15:25 dhe 20:14</w:t>
      </w:r>
      <w:r w:rsidR="00AE22AB">
        <w:rPr>
          <w:rFonts w:ascii="Bookman Old Style" w:eastAsia="Calibri" w:hAnsi="Bookman Old Style"/>
          <w:sz w:val="24"/>
          <w:szCs w:val="24"/>
          <w:lang w:val="sq-AL"/>
        </w:rPr>
        <w:t>;</w:t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="00D872D6" w:rsidRPr="006B27D0">
        <w:rPr>
          <w:rFonts w:ascii="Bookman Old Style" w:eastAsia="Calibri" w:hAnsi="Bookman Old Style"/>
          <w:sz w:val="24"/>
          <w:szCs w:val="24"/>
          <w:lang w:val="sq-AL"/>
        </w:rPr>
        <w:tab/>
        <w:t xml:space="preserve">c. 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18:20 dhe 01:35</w:t>
      </w:r>
      <w:r w:rsidR="00AE22AB">
        <w:rPr>
          <w:rFonts w:ascii="Bookman Old Style" w:eastAsia="Calibri" w:hAnsi="Bookman Old Style"/>
          <w:sz w:val="24"/>
          <w:szCs w:val="24"/>
          <w:lang w:val="sq-AL"/>
        </w:rPr>
        <w:t>.</w:t>
      </w:r>
    </w:p>
    <w:p w14:paraId="7BE7C9C1" w14:textId="77777777" w:rsidR="007358F5" w:rsidRPr="006B27D0" w:rsidRDefault="007358F5" w:rsidP="007358F5">
      <w:pPr>
        <w:pStyle w:val="ListParagraph"/>
        <w:tabs>
          <w:tab w:val="left" w:pos="720"/>
        </w:tabs>
        <w:ind w:left="993"/>
        <w:rPr>
          <w:rFonts w:ascii="Bookman Old Style" w:eastAsia="Calibri" w:hAnsi="Bookman Old Style"/>
          <w:sz w:val="24"/>
          <w:szCs w:val="24"/>
          <w:lang w:val="sq-AL"/>
        </w:rPr>
      </w:pPr>
    </w:p>
    <w:p w14:paraId="1FD6081B" w14:textId="4B75504A" w:rsidR="00C965A2" w:rsidRPr="006B27D0" w:rsidRDefault="00F420B3" w:rsidP="00901DC2">
      <w:pPr>
        <w:pStyle w:val="ListParagraph"/>
        <w:numPr>
          <w:ilvl w:val="0"/>
          <w:numId w:val="54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Gjeni sa jav</w:t>
      </w:r>
      <w:r w:rsidR="00DA33A1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dhe sa dit</w:t>
      </w:r>
      <w:r w:rsidR="00DA33A1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ka nj</w:t>
      </w:r>
      <w:r w:rsidR="00DA33A1" w:rsidRPr="006B27D0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 xml:space="preserve"> vit i brisht</w:t>
      </w:r>
      <w:r w:rsidR="00654386">
        <w:rPr>
          <w:rFonts w:ascii="Bookman Old Style" w:eastAsia="Calibri" w:hAnsi="Bookman Old Style"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>.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2 pik</w:t>
      </w:r>
      <w:r w:rsidR="00DA33A1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137DEE00" w14:textId="77777777" w:rsidR="007358F5" w:rsidRPr="006B27D0" w:rsidRDefault="007358F5" w:rsidP="007358F5">
      <w:pPr>
        <w:pStyle w:val="ListParagraph"/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</w:p>
    <w:p w14:paraId="02F8322A" w14:textId="00AA303E" w:rsidR="00F420B3" w:rsidRPr="006B27D0" w:rsidRDefault="00F420B3" w:rsidP="00F420B3">
      <w:pPr>
        <w:pStyle w:val="ListParagraph"/>
        <w:numPr>
          <w:ilvl w:val="0"/>
          <w:numId w:val="54"/>
        </w:numPr>
        <w:tabs>
          <w:tab w:val="left" w:pos="720"/>
        </w:tabs>
        <w:rPr>
          <w:rFonts w:ascii="Bookman Old Style" w:eastAsia="Calibri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>Gjeni:</w:t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(2 pik</w:t>
      </w:r>
      <w:r w:rsidR="00DA33A1"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ë</w:t>
      </w:r>
      <w:r w:rsidRPr="006B27D0">
        <w:rPr>
          <w:rFonts w:ascii="Bookman Old Style" w:eastAsia="Calibri" w:hAnsi="Bookman Old Style"/>
          <w:b/>
          <w:bCs/>
          <w:sz w:val="24"/>
          <w:szCs w:val="24"/>
          <w:lang w:val="sq-AL"/>
        </w:rPr>
        <w:t>)</w:t>
      </w:r>
    </w:p>
    <w:p w14:paraId="3CD03508" w14:textId="414C2DB1" w:rsidR="00F420B3" w:rsidRPr="006B27D0" w:rsidRDefault="00000000" w:rsidP="00F420B3">
      <w:pPr>
        <w:pStyle w:val="ListParagraph"/>
        <w:numPr>
          <w:ilvl w:val="4"/>
          <w:numId w:val="54"/>
        </w:numPr>
        <w:ind w:left="993" w:hanging="284"/>
        <w:rPr>
          <w:rFonts w:ascii="Bookman Old Style" w:hAnsi="Bookman Old Style"/>
          <w:sz w:val="24"/>
          <w:szCs w:val="24"/>
          <w:lang w:val="sq-AL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sq-AL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sq-AL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sq-AL"/>
              </w:rPr>
              <m:t>5</m:t>
            </m:r>
          </m:den>
        </m:f>
      </m:oMath>
      <w:r w:rsidR="00F420B3" w:rsidRPr="006B27D0">
        <w:rPr>
          <w:rFonts w:ascii="Bookman Old Style" w:hAnsi="Bookman Old Style"/>
          <w:sz w:val="24"/>
          <w:szCs w:val="24"/>
          <w:lang w:val="sq-AL"/>
        </w:rPr>
        <w:t xml:space="preserve"> e orës =         min</w:t>
      </w:r>
    </w:p>
    <w:p w14:paraId="7AAE0F0B" w14:textId="5FA682D7" w:rsidR="00F420B3" w:rsidRPr="006B27D0" w:rsidRDefault="00000000" w:rsidP="00F420B3">
      <w:pPr>
        <w:pStyle w:val="ListParagraph"/>
        <w:numPr>
          <w:ilvl w:val="4"/>
          <w:numId w:val="54"/>
        </w:numPr>
        <w:ind w:left="993" w:hanging="284"/>
        <w:rPr>
          <w:rFonts w:ascii="Bookman Old Style" w:hAnsi="Bookman Old Style"/>
          <w:sz w:val="24"/>
          <w:szCs w:val="24"/>
          <w:lang w:val="sq-AL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sq-AL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sq-AL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sq-AL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sq-AL"/>
          </w:rPr>
          <m:t xml:space="preserve"> </m:t>
        </m:r>
      </m:oMath>
      <w:r w:rsidR="00F420B3" w:rsidRPr="006B27D0">
        <w:rPr>
          <w:rFonts w:ascii="Bookman Old Style" w:hAnsi="Bookman Old Style"/>
          <w:sz w:val="24"/>
          <w:szCs w:val="24"/>
          <w:lang w:val="sq-AL"/>
        </w:rPr>
        <w:t>e shekullit =          vit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359"/>
        <w:gridCol w:w="1393"/>
        <w:gridCol w:w="1393"/>
        <w:gridCol w:w="1393"/>
        <w:gridCol w:w="1393"/>
        <w:gridCol w:w="1393"/>
        <w:gridCol w:w="1393"/>
      </w:tblGrid>
      <w:tr w:rsidR="00A547A5" w:rsidRPr="006B27D0" w14:paraId="65A1FD2F" w14:textId="77777777" w:rsidTr="00A547A5">
        <w:tc>
          <w:tcPr>
            <w:tcW w:w="1470" w:type="dxa"/>
            <w:shd w:val="clear" w:color="auto" w:fill="auto"/>
          </w:tcPr>
          <w:p w14:paraId="3B53983F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Nota</w:t>
            </w:r>
          </w:p>
        </w:tc>
        <w:tc>
          <w:tcPr>
            <w:tcW w:w="1359" w:type="dxa"/>
            <w:shd w:val="clear" w:color="auto" w:fill="auto"/>
          </w:tcPr>
          <w:p w14:paraId="11046E6C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4</w:t>
            </w:r>
          </w:p>
        </w:tc>
        <w:tc>
          <w:tcPr>
            <w:tcW w:w="1393" w:type="dxa"/>
            <w:shd w:val="clear" w:color="auto" w:fill="auto"/>
          </w:tcPr>
          <w:p w14:paraId="720CEE49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5</w:t>
            </w:r>
          </w:p>
        </w:tc>
        <w:tc>
          <w:tcPr>
            <w:tcW w:w="1393" w:type="dxa"/>
            <w:shd w:val="clear" w:color="auto" w:fill="auto"/>
          </w:tcPr>
          <w:p w14:paraId="751E6A8A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6</w:t>
            </w:r>
          </w:p>
        </w:tc>
        <w:tc>
          <w:tcPr>
            <w:tcW w:w="1393" w:type="dxa"/>
            <w:shd w:val="clear" w:color="auto" w:fill="auto"/>
          </w:tcPr>
          <w:p w14:paraId="2AEA326F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</w:t>
            </w:r>
          </w:p>
        </w:tc>
        <w:tc>
          <w:tcPr>
            <w:tcW w:w="1393" w:type="dxa"/>
            <w:shd w:val="clear" w:color="auto" w:fill="auto"/>
          </w:tcPr>
          <w:p w14:paraId="759DA15D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8</w:t>
            </w:r>
          </w:p>
        </w:tc>
        <w:tc>
          <w:tcPr>
            <w:tcW w:w="1393" w:type="dxa"/>
            <w:shd w:val="clear" w:color="auto" w:fill="auto"/>
          </w:tcPr>
          <w:p w14:paraId="3B447335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9</w:t>
            </w:r>
          </w:p>
        </w:tc>
        <w:tc>
          <w:tcPr>
            <w:tcW w:w="1393" w:type="dxa"/>
            <w:shd w:val="clear" w:color="auto" w:fill="auto"/>
          </w:tcPr>
          <w:p w14:paraId="4C048CFF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0</w:t>
            </w:r>
          </w:p>
        </w:tc>
      </w:tr>
      <w:tr w:rsidR="00A547A5" w:rsidRPr="006B27D0" w14:paraId="5DCF3A22" w14:textId="77777777" w:rsidTr="00A547A5">
        <w:tc>
          <w:tcPr>
            <w:tcW w:w="1470" w:type="dxa"/>
            <w:shd w:val="clear" w:color="auto" w:fill="auto"/>
          </w:tcPr>
          <w:p w14:paraId="127AD928" w14:textId="7777777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lastRenderedPageBreak/>
              <w:t>Pikët</w:t>
            </w:r>
          </w:p>
        </w:tc>
        <w:tc>
          <w:tcPr>
            <w:tcW w:w="1359" w:type="dxa"/>
            <w:shd w:val="clear" w:color="auto" w:fill="auto"/>
          </w:tcPr>
          <w:p w14:paraId="0DE98849" w14:textId="116C95CC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0 – 6</w:t>
            </w:r>
          </w:p>
        </w:tc>
        <w:tc>
          <w:tcPr>
            <w:tcW w:w="1393" w:type="dxa"/>
            <w:shd w:val="clear" w:color="auto" w:fill="auto"/>
          </w:tcPr>
          <w:p w14:paraId="531E0733" w14:textId="477E2EE3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7 – 10</w:t>
            </w:r>
          </w:p>
        </w:tc>
        <w:tc>
          <w:tcPr>
            <w:tcW w:w="1393" w:type="dxa"/>
            <w:shd w:val="clear" w:color="auto" w:fill="auto"/>
          </w:tcPr>
          <w:p w14:paraId="42070F96" w14:textId="3C726D1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1 – 14</w:t>
            </w:r>
          </w:p>
        </w:tc>
        <w:tc>
          <w:tcPr>
            <w:tcW w:w="1393" w:type="dxa"/>
            <w:shd w:val="clear" w:color="auto" w:fill="auto"/>
          </w:tcPr>
          <w:p w14:paraId="23EDC217" w14:textId="3F88F7BB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5 – 17</w:t>
            </w:r>
          </w:p>
        </w:tc>
        <w:tc>
          <w:tcPr>
            <w:tcW w:w="1393" w:type="dxa"/>
            <w:shd w:val="clear" w:color="auto" w:fill="auto"/>
          </w:tcPr>
          <w:p w14:paraId="733BA29A" w14:textId="290507D7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18 – 20</w:t>
            </w:r>
          </w:p>
        </w:tc>
        <w:tc>
          <w:tcPr>
            <w:tcW w:w="1393" w:type="dxa"/>
            <w:shd w:val="clear" w:color="auto" w:fill="auto"/>
          </w:tcPr>
          <w:p w14:paraId="51D9DB44" w14:textId="4FA9A028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>21 – 23</w:t>
            </w:r>
          </w:p>
        </w:tc>
        <w:tc>
          <w:tcPr>
            <w:tcW w:w="1393" w:type="dxa"/>
            <w:shd w:val="clear" w:color="auto" w:fill="auto"/>
          </w:tcPr>
          <w:p w14:paraId="2DBD9A25" w14:textId="1A1B4460" w:rsidR="00A547A5" w:rsidRPr="006B27D0" w:rsidRDefault="00A547A5" w:rsidP="0028443B">
            <w:pPr>
              <w:tabs>
                <w:tab w:val="left" w:pos="709"/>
              </w:tabs>
              <w:spacing w:after="200" w:line="276" w:lineRule="auto"/>
              <w:contextualSpacing/>
              <w:jc w:val="center"/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</w:pPr>
            <w:r w:rsidRPr="006B27D0">
              <w:rPr>
                <w:rFonts w:ascii="Bookman Old Style" w:eastAsia="MS Mincho" w:hAnsi="Bookman Old Style" w:cs="Times New Roman"/>
                <w:b/>
                <w:bCs/>
                <w:kern w:val="0"/>
                <w:sz w:val="24"/>
                <w:szCs w:val="24"/>
                <w14:ligatures w14:val="none"/>
              </w:rPr>
              <w:t xml:space="preserve">24 – 25 </w:t>
            </w:r>
          </w:p>
        </w:tc>
      </w:tr>
    </w:tbl>
    <w:p w14:paraId="70B5E650" w14:textId="0CF3F004" w:rsidR="00947623" w:rsidRPr="006B27D0" w:rsidRDefault="00901DC2" w:rsidP="00D872D6">
      <w:pPr>
        <w:pStyle w:val="ListParagraph"/>
        <w:tabs>
          <w:tab w:val="left" w:pos="720"/>
        </w:tabs>
        <w:rPr>
          <w:rFonts w:ascii="Bookman Old Style" w:hAnsi="Bookman Old Style"/>
          <w:sz w:val="24"/>
          <w:szCs w:val="24"/>
          <w:lang w:val="sq-AL"/>
        </w:rPr>
      </w:pPr>
      <w:r w:rsidRPr="006B27D0">
        <w:rPr>
          <w:rFonts w:ascii="Bookman Old Style" w:eastAsia="Calibri" w:hAnsi="Bookman Old Style"/>
          <w:sz w:val="24"/>
          <w:szCs w:val="24"/>
          <w:lang w:val="sq-AL"/>
        </w:rPr>
        <w:tab/>
      </w:r>
    </w:p>
    <w:sectPr w:rsidR="00947623" w:rsidRPr="006B27D0" w:rsidSect="00DA5C38">
      <w:pgSz w:w="11906" w:h="16838" w:code="9"/>
      <w:pgMar w:top="1440" w:right="284" w:bottom="1134" w:left="42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9F8F22" w14:textId="77777777" w:rsidR="007A6926" w:rsidRDefault="007A6926" w:rsidP="006760C0">
      <w:pPr>
        <w:spacing w:after="0" w:line="240" w:lineRule="auto"/>
      </w:pPr>
      <w:r>
        <w:separator/>
      </w:r>
    </w:p>
  </w:endnote>
  <w:endnote w:type="continuationSeparator" w:id="0">
    <w:p w14:paraId="1F2AC341" w14:textId="77777777" w:rsidR="007A6926" w:rsidRDefault="007A6926" w:rsidP="006760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4D6B4C" w14:textId="77777777" w:rsidR="007A6926" w:rsidRDefault="007A6926" w:rsidP="006760C0">
      <w:pPr>
        <w:spacing w:after="0" w:line="240" w:lineRule="auto"/>
      </w:pPr>
      <w:r>
        <w:separator/>
      </w:r>
    </w:p>
  </w:footnote>
  <w:footnote w:type="continuationSeparator" w:id="0">
    <w:p w14:paraId="501083FF" w14:textId="77777777" w:rsidR="007A6926" w:rsidRDefault="007A6926" w:rsidP="006760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hybridMultilevel"/>
    <w:tmpl w:val="65641652"/>
    <w:lvl w:ilvl="0" w:tplc="C8D88C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5D8E6E6C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6A07D1"/>
    <w:multiLevelType w:val="hybridMultilevel"/>
    <w:tmpl w:val="B51A1718"/>
    <w:lvl w:ilvl="0" w:tplc="8DB4C2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19D166A"/>
    <w:multiLevelType w:val="hybridMultilevel"/>
    <w:tmpl w:val="F0045E2A"/>
    <w:lvl w:ilvl="0" w:tplc="5972062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BB4A22"/>
    <w:multiLevelType w:val="hybridMultilevel"/>
    <w:tmpl w:val="AACE4F10"/>
    <w:lvl w:ilvl="0" w:tplc="8F5E7D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4207707"/>
    <w:multiLevelType w:val="hybridMultilevel"/>
    <w:tmpl w:val="28B4CB24"/>
    <w:lvl w:ilvl="0" w:tplc="13FABB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4C40D5D"/>
    <w:multiLevelType w:val="hybridMultilevel"/>
    <w:tmpl w:val="81C4BBB6"/>
    <w:lvl w:ilvl="0" w:tplc="BD38C51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6093CC7"/>
    <w:multiLevelType w:val="hybridMultilevel"/>
    <w:tmpl w:val="B7642622"/>
    <w:lvl w:ilvl="0" w:tplc="5106DA06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86301DC"/>
    <w:multiLevelType w:val="hybridMultilevel"/>
    <w:tmpl w:val="7ED416F2"/>
    <w:lvl w:ilvl="0" w:tplc="E8F81E5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AB73510"/>
    <w:multiLevelType w:val="hybridMultilevel"/>
    <w:tmpl w:val="F57E6D94"/>
    <w:lvl w:ilvl="0" w:tplc="B6DC8F9C">
      <w:start w:val="1"/>
      <w:numFmt w:val="decimal"/>
      <w:lvlText w:val="%1."/>
      <w:lvlJc w:val="left"/>
      <w:pPr>
        <w:ind w:left="720" w:hanging="360"/>
      </w:pPr>
      <w:rPr>
        <w:rFonts w:ascii="Bookman Old Style" w:eastAsia="Calibri" w:hAnsi="Bookman Old Style" w:cs="Times New Roman" w:hint="default"/>
        <w:b/>
        <w:sz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3F7856"/>
    <w:multiLevelType w:val="hybridMultilevel"/>
    <w:tmpl w:val="8DD83B3E"/>
    <w:lvl w:ilvl="0" w:tplc="3A785648">
      <w:start w:val="1"/>
      <w:numFmt w:val="lowerLetter"/>
      <w:lvlText w:val="%1."/>
      <w:lvlJc w:val="left"/>
      <w:pPr>
        <w:ind w:left="1080" w:hanging="360"/>
      </w:pPr>
      <w:rPr>
        <w:rFonts w:ascii="Cambria Math" w:hAnsi="Cambria Math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0D0946F6"/>
    <w:multiLevelType w:val="hybridMultilevel"/>
    <w:tmpl w:val="997CAF4A"/>
    <w:lvl w:ilvl="0" w:tplc="1922AFC2">
      <w:start w:val="1"/>
      <w:numFmt w:val="lowerLetter"/>
      <w:lvlText w:val="%1."/>
      <w:lvlJc w:val="left"/>
      <w:pPr>
        <w:ind w:left="1800" w:hanging="360"/>
      </w:pPr>
      <w:rPr>
        <w:rFonts w:ascii="Bookman Old Style" w:eastAsiaTheme="minorHAnsi" w:hAnsi="Bookman Old Style" w:cstheme="minorBidi"/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10C75827"/>
    <w:multiLevelType w:val="hybridMultilevel"/>
    <w:tmpl w:val="8362AD30"/>
    <w:lvl w:ilvl="0" w:tplc="D89A2C3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0DE4534"/>
    <w:multiLevelType w:val="hybridMultilevel"/>
    <w:tmpl w:val="D81413D8"/>
    <w:lvl w:ilvl="0" w:tplc="7312FB56">
      <w:start w:val="2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5F4729C"/>
    <w:multiLevelType w:val="hybridMultilevel"/>
    <w:tmpl w:val="AF6063A2"/>
    <w:lvl w:ilvl="0" w:tplc="FE96459A">
      <w:start w:val="1"/>
      <w:numFmt w:val="lowerLetter"/>
      <w:lvlText w:val="%1."/>
      <w:lvlJc w:val="left"/>
      <w:pPr>
        <w:ind w:left="1080" w:hanging="360"/>
      </w:pPr>
      <w:rPr>
        <w:rFonts w:eastAsia="MS Mincho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68D5F05"/>
    <w:multiLevelType w:val="hybridMultilevel"/>
    <w:tmpl w:val="C5D4D574"/>
    <w:lvl w:ilvl="0" w:tplc="5088DF98">
      <w:start w:val="1"/>
      <w:numFmt w:val="lowerLetter"/>
      <w:lvlText w:val="%1."/>
      <w:lvlJc w:val="left"/>
      <w:pPr>
        <w:ind w:left="1353" w:hanging="360"/>
      </w:pPr>
      <w:rPr>
        <w:rFonts w:ascii="Bookman Old Style" w:eastAsia="MS Mincho" w:hAnsi="Bookman Old Style" w:cs="Times New Roman"/>
        <w:b w:val="0"/>
        <w:bCs/>
      </w:rPr>
    </w:lvl>
    <w:lvl w:ilvl="1" w:tplc="10090019">
      <w:start w:val="1"/>
      <w:numFmt w:val="lowerLetter"/>
      <w:lvlText w:val="%2."/>
      <w:lvlJc w:val="left"/>
      <w:pPr>
        <w:ind w:left="993" w:hanging="360"/>
      </w:pPr>
    </w:lvl>
    <w:lvl w:ilvl="2" w:tplc="1009001B" w:tentative="1">
      <w:start w:val="1"/>
      <w:numFmt w:val="lowerRoman"/>
      <w:lvlText w:val="%3."/>
      <w:lvlJc w:val="right"/>
      <w:pPr>
        <w:ind w:left="1713" w:hanging="180"/>
      </w:pPr>
    </w:lvl>
    <w:lvl w:ilvl="3" w:tplc="1009000F" w:tentative="1">
      <w:start w:val="1"/>
      <w:numFmt w:val="decimal"/>
      <w:lvlText w:val="%4."/>
      <w:lvlJc w:val="left"/>
      <w:pPr>
        <w:ind w:left="2433" w:hanging="360"/>
      </w:pPr>
    </w:lvl>
    <w:lvl w:ilvl="4" w:tplc="10090019" w:tentative="1">
      <w:start w:val="1"/>
      <w:numFmt w:val="lowerLetter"/>
      <w:lvlText w:val="%5."/>
      <w:lvlJc w:val="left"/>
      <w:pPr>
        <w:ind w:left="3153" w:hanging="360"/>
      </w:pPr>
    </w:lvl>
    <w:lvl w:ilvl="5" w:tplc="1009001B" w:tentative="1">
      <w:start w:val="1"/>
      <w:numFmt w:val="lowerRoman"/>
      <w:lvlText w:val="%6."/>
      <w:lvlJc w:val="right"/>
      <w:pPr>
        <w:ind w:left="3873" w:hanging="180"/>
      </w:pPr>
    </w:lvl>
    <w:lvl w:ilvl="6" w:tplc="1009000F" w:tentative="1">
      <w:start w:val="1"/>
      <w:numFmt w:val="decimal"/>
      <w:lvlText w:val="%7."/>
      <w:lvlJc w:val="left"/>
      <w:pPr>
        <w:ind w:left="4593" w:hanging="360"/>
      </w:pPr>
    </w:lvl>
    <w:lvl w:ilvl="7" w:tplc="10090019" w:tentative="1">
      <w:start w:val="1"/>
      <w:numFmt w:val="lowerLetter"/>
      <w:lvlText w:val="%8."/>
      <w:lvlJc w:val="left"/>
      <w:pPr>
        <w:ind w:left="5313" w:hanging="360"/>
      </w:pPr>
    </w:lvl>
    <w:lvl w:ilvl="8" w:tplc="1009001B" w:tentative="1">
      <w:start w:val="1"/>
      <w:numFmt w:val="lowerRoman"/>
      <w:lvlText w:val="%9."/>
      <w:lvlJc w:val="right"/>
      <w:pPr>
        <w:ind w:left="6033" w:hanging="180"/>
      </w:pPr>
    </w:lvl>
  </w:abstractNum>
  <w:abstractNum w:abstractNumId="15" w15:restartNumberingAfterBreak="0">
    <w:nsid w:val="18A07A11"/>
    <w:multiLevelType w:val="hybridMultilevel"/>
    <w:tmpl w:val="89C60798"/>
    <w:lvl w:ilvl="0" w:tplc="B07AAD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A7539D6"/>
    <w:multiLevelType w:val="hybridMultilevel"/>
    <w:tmpl w:val="57361038"/>
    <w:lvl w:ilvl="0" w:tplc="9A3460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1E0017C1"/>
    <w:multiLevelType w:val="hybridMultilevel"/>
    <w:tmpl w:val="0944B1CC"/>
    <w:lvl w:ilvl="0" w:tplc="BDE820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04B1C15"/>
    <w:multiLevelType w:val="hybridMultilevel"/>
    <w:tmpl w:val="56C067E0"/>
    <w:lvl w:ilvl="0" w:tplc="523404E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E5065C9"/>
    <w:multiLevelType w:val="hybridMultilevel"/>
    <w:tmpl w:val="4FCCD936"/>
    <w:lvl w:ilvl="0" w:tplc="900A472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706932"/>
    <w:multiLevelType w:val="hybridMultilevel"/>
    <w:tmpl w:val="D1543FA4"/>
    <w:lvl w:ilvl="0" w:tplc="C2945E06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2F17E92"/>
    <w:multiLevelType w:val="hybridMultilevel"/>
    <w:tmpl w:val="1E1C8B66"/>
    <w:lvl w:ilvl="0" w:tplc="8F5E7D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2FF2D2D"/>
    <w:multiLevelType w:val="hybridMultilevel"/>
    <w:tmpl w:val="4CC6C944"/>
    <w:lvl w:ilvl="0" w:tplc="65B8BF10">
      <w:start w:val="1"/>
      <w:numFmt w:val="lowerLetter"/>
      <w:lvlText w:val="%1."/>
      <w:lvlJc w:val="left"/>
      <w:pPr>
        <w:ind w:left="1080" w:hanging="360"/>
      </w:pPr>
      <w:rPr>
        <w:rFonts w:ascii="Bookman Old Style" w:eastAsia="Calibri" w:hAnsi="Bookman Old Style"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489296E"/>
    <w:multiLevelType w:val="hybridMultilevel"/>
    <w:tmpl w:val="B9940D58"/>
    <w:lvl w:ilvl="0" w:tplc="4F42133E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B81F1F"/>
    <w:multiLevelType w:val="hybridMultilevel"/>
    <w:tmpl w:val="2564ECDC"/>
    <w:lvl w:ilvl="0" w:tplc="38D80FD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BA45A0"/>
    <w:multiLevelType w:val="hybridMultilevel"/>
    <w:tmpl w:val="276A80A6"/>
    <w:lvl w:ilvl="0" w:tplc="CE60ECC6">
      <w:start w:val="81"/>
      <w:numFmt w:val="decimal"/>
      <w:lvlText w:val="%1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211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74B7DC0"/>
    <w:multiLevelType w:val="hybridMultilevel"/>
    <w:tmpl w:val="B64E7FFC"/>
    <w:lvl w:ilvl="0" w:tplc="8F5E7D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7BF4E56"/>
    <w:multiLevelType w:val="hybridMultilevel"/>
    <w:tmpl w:val="885CAFFE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8695991"/>
    <w:multiLevelType w:val="hybridMultilevel"/>
    <w:tmpl w:val="8F2648F6"/>
    <w:lvl w:ilvl="0" w:tplc="C66A4508">
      <w:start w:val="1"/>
      <w:numFmt w:val="lowerLetter"/>
      <w:lvlText w:val="%1."/>
      <w:lvlJc w:val="left"/>
      <w:pPr>
        <w:ind w:left="1080" w:hanging="360"/>
      </w:pPr>
      <w:rPr>
        <w:rFonts w:ascii="Bookman Old Style" w:eastAsia="Calibri" w:hAnsi="Bookman Old Style"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3E020A30"/>
    <w:multiLevelType w:val="hybridMultilevel"/>
    <w:tmpl w:val="092AD2F0"/>
    <w:lvl w:ilvl="0" w:tplc="49EC4DA6">
      <w:start w:val="1"/>
      <w:numFmt w:val="lowerLetter"/>
      <w:lvlText w:val="%1."/>
      <w:lvlJc w:val="left"/>
      <w:pPr>
        <w:ind w:left="1080" w:hanging="360"/>
      </w:pPr>
      <w:rPr>
        <w:rFonts w:ascii="Bookman Old Style" w:eastAsia="Calibri" w:hAnsi="Bookman Old Style" w:cs="Times New Roman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FFD0203"/>
    <w:multiLevelType w:val="hybridMultilevel"/>
    <w:tmpl w:val="A15CE2A6"/>
    <w:lvl w:ilvl="0" w:tplc="492EB782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1D83D77"/>
    <w:multiLevelType w:val="hybridMultilevel"/>
    <w:tmpl w:val="5D4A5956"/>
    <w:lvl w:ilvl="0" w:tplc="6EB463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28D68C5"/>
    <w:multiLevelType w:val="hybridMultilevel"/>
    <w:tmpl w:val="BC00F636"/>
    <w:lvl w:ilvl="0" w:tplc="A43040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34D23FE"/>
    <w:multiLevelType w:val="hybridMultilevel"/>
    <w:tmpl w:val="EB20DC7A"/>
    <w:lvl w:ilvl="0" w:tplc="746E2ABA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5BA20F6"/>
    <w:multiLevelType w:val="hybridMultilevel"/>
    <w:tmpl w:val="649082C6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5E22F7F"/>
    <w:multiLevelType w:val="hybridMultilevel"/>
    <w:tmpl w:val="3676D862"/>
    <w:lvl w:ilvl="0" w:tplc="BAA4DF44">
      <w:start w:val="4"/>
      <w:numFmt w:val="decimal"/>
      <w:lvlText w:val="%1."/>
      <w:lvlJc w:val="left"/>
      <w:pPr>
        <w:ind w:left="1005" w:hanging="360"/>
      </w:pPr>
      <w:rPr>
        <w:rFonts w:ascii="Arial" w:eastAsia="Calibri" w:hAnsi="Arial" w:cs="Arial" w:hint="default"/>
        <w:b w:val="0"/>
      </w:rPr>
    </w:lvl>
    <w:lvl w:ilvl="1" w:tplc="041C0019">
      <w:start w:val="1"/>
      <w:numFmt w:val="lowerLetter"/>
      <w:lvlText w:val="%2."/>
      <w:lvlJc w:val="left"/>
      <w:pPr>
        <w:ind w:left="1725" w:hanging="360"/>
      </w:pPr>
    </w:lvl>
    <w:lvl w:ilvl="2" w:tplc="041C001B" w:tentative="1">
      <w:start w:val="1"/>
      <w:numFmt w:val="lowerRoman"/>
      <w:lvlText w:val="%3."/>
      <w:lvlJc w:val="right"/>
      <w:pPr>
        <w:ind w:left="2445" w:hanging="180"/>
      </w:pPr>
    </w:lvl>
    <w:lvl w:ilvl="3" w:tplc="041C000F" w:tentative="1">
      <w:start w:val="1"/>
      <w:numFmt w:val="decimal"/>
      <w:lvlText w:val="%4."/>
      <w:lvlJc w:val="left"/>
      <w:pPr>
        <w:ind w:left="3165" w:hanging="360"/>
      </w:pPr>
    </w:lvl>
    <w:lvl w:ilvl="4" w:tplc="041C0019" w:tentative="1">
      <w:start w:val="1"/>
      <w:numFmt w:val="lowerLetter"/>
      <w:lvlText w:val="%5."/>
      <w:lvlJc w:val="left"/>
      <w:pPr>
        <w:ind w:left="3885" w:hanging="360"/>
      </w:pPr>
    </w:lvl>
    <w:lvl w:ilvl="5" w:tplc="041C001B" w:tentative="1">
      <w:start w:val="1"/>
      <w:numFmt w:val="lowerRoman"/>
      <w:lvlText w:val="%6."/>
      <w:lvlJc w:val="right"/>
      <w:pPr>
        <w:ind w:left="4605" w:hanging="180"/>
      </w:pPr>
    </w:lvl>
    <w:lvl w:ilvl="6" w:tplc="041C000F" w:tentative="1">
      <w:start w:val="1"/>
      <w:numFmt w:val="decimal"/>
      <w:lvlText w:val="%7."/>
      <w:lvlJc w:val="left"/>
      <w:pPr>
        <w:ind w:left="5325" w:hanging="360"/>
      </w:pPr>
    </w:lvl>
    <w:lvl w:ilvl="7" w:tplc="041C0019" w:tentative="1">
      <w:start w:val="1"/>
      <w:numFmt w:val="lowerLetter"/>
      <w:lvlText w:val="%8."/>
      <w:lvlJc w:val="left"/>
      <w:pPr>
        <w:ind w:left="6045" w:hanging="360"/>
      </w:pPr>
    </w:lvl>
    <w:lvl w:ilvl="8" w:tplc="041C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6" w15:restartNumberingAfterBreak="0">
    <w:nsid w:val="45F34C3D"/>
    <w:multiLevelType w:val="hybridMultilevel"/>
    <w:tmpl w:val="ECFC3FA8"/>
    <w:lvl w:ilvl="0" w:tplc="8F5E7D42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7FE105E"/>
    <w:multiLevelType w:val="hybridMultilevel"/>
    <w:tmpl w:val="24368728"/>
    <w:lvl w:ilvl="0" w:tplc="A43040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486A50BE"/>
    <w:multiLevelType w:val="hybridMultilevel"/>
    <w:tmpl w:val="6DCA72F6"/>
    <w:lvl w:ilvl="0" w:tplc="FE989952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497558D9"/>
    <w:multiLevelType w:val="hybridMultilevel"/>
    <w:tmpl w:val="99B4140E"/>
    <w:lvl w:ilvl="0" w:tplc="ACFE32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A54351B"/>
    <w:multiLevelType w:val="hybridMultilevel"/>
    <w:tmpl w:val="777EA656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4A9D3EC5"/>
    <w:multiLevelType w:val="hybridMultilevel"/>
    <w:tmpl w:val="C12EAD50"/>
    <w:lvl w:ilvl="0" w:tplc="4404DAC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BB516AF"/>
    <w:multiLevelType w:val="hybridMultilevel"/>
    <w:tmpl w:val="FE3CE70E"/>
    <w:lvl w:ilvl="0" w:tplc="2220A5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4BC5021D"/>
    <w:multiLevelType w:val="hybridMultilevel"/>
    <w:tmpl w:val="389C443C"/>
    <w:lvl w:ilvl="0" w:tplc="A43040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4CDB3D1B"/>
    <w:multiLevelType w:val="hybridMultilevel"/>
    <w:tmpl w:val="F36C21E0"/>
    <w:lvl w:ilvl="0" w:tplc="8F5E7D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4E60010C"/>
    <w:multiLevelType w:val="hybridMultilevel"/>
    <w:tmpl w:val="0BD8AF32"/>
    <w:lvl w:ilvl="0" w:tplc="896A33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51445743"/>
    <w:multiLevelType w:val="hybridMultilevel"/>
    <w:tmpl w:val="CFF6B7B2"/>
    <w:lvl w:ilvl="0" w:tplc="8F5E7D4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514B6271"/>
    <w:multiLevelType w:val="hybridMultilevel"/>
    <w:tmpl w:val="148EE078"/>
    <w:lvl w:ilvl="0" w:tplc="F6C4866A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515B6760"/>
    <w:multiLevelType w:val="hybridMultilevel"/>
    <w:tmpl w:val="FFD65866"/>
    <w:lvl w:ilvl="0" w:tplc="6A3CD7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 w15:restartNumberingAfterBreak="0">
    <w:nsid w:val="53176FF5"/>
    <w:multiLevelType w:val="hybridMultilevel"/>
    <w:tmpl w:val="9C584B64"/>
    <w:lvl w:ilvl="0" w:tplc="F1DE8D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73E322E"/>
    <w:multiLevelType w:val="hybridMultilevel"/>
    <w:tmpl w:val="51F23576"/>
    <w:lvl w:ilvl="0" w:tplc="191A5F08">
      <w:start w:val="1"/>
      <w:numFmt w:val="lowerLetter"/>
      <w:lvlText w:val="%1."/>
      <w:lvlJc w:val="left"/>
      <w:pPr>
        <w:ind w:left="1440" w:hanging="360"/>
      </w:pPr>
      <w:rPr>
        <w:rFonts w:ascii="Cambria Math" w:hAnsi="Cambria Math"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5B534426"/>
    <w:multiLevelType w:val="hybridMultilevel"/>
    <w:tmpl w:val="13BC675A"/>
    <w:lvl w:ilvl="0" w:tplc="7CE020A0">
      <w:start w:val="1"/>
      <w:numFmt w:val="lowerLetter"/>
      <w:lvlText w:val="%1)"/>
      <w:lvlJc w:val="left"/>
      <w:pPr>
        <w:ind w:left="720" w:hanging="360"/>
      </w:pPr>
      <w:rPr>
        <w:rFonts w:ascii="Cambria Math" w:hAnsi="Cambria Math"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C6C756D"/>
    <w:multiLevelType w:val="hybridMultilevel"/>
    <w:tmpl w:val="087CF3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7DB04844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E890375"/>
    <w:multiLevelType w:val="hybridMultilevel"/>
    <w:tmpl w:val="08BECF3A"/>
    <w:lvl w:ilvl="0" w:tplc="CC70593E">
      <w:start w:val="1"/>
      <w:numFmt w:val="lowerLetter"/>
      <w:lvlText w:val="%1."/>
      <w:lvlJc w:val="left"/>
      <w:pPr>
        <w:ind w:left="1080" w:hanging="360"/>
      </w:pPr>
      <w:rPr>
        <w:rFonts w:ascii="Bookman Old Style" w:eastAsia="Calibri" w:hAnsi="Bookman Old Style"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60E50E46"/>
    <w:multiLevelType w:val="hybridMultilevel"/>
    <w:tmpl w:val="0E089780"/>
    <w:lvl w:ilvl="0" w:tplc="0002C5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611A7DC3"/>
    <w:multiLevelType w:val="hybridMultilevel"/>
    <w:tmpl w:val="97A8B62A"/>
    <w:lvl w:ilvl="0" w:tplc="B76E90C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 w15:restartNumberingAfterBreak="0">
    <w:nsid w:val="63E63AA2"/>
    <w:multiLevelType w:val="hybridMultilevel"/>
    <w:tmpl w:val="EB08360E"/>
    <w:lvl w:ilvl="0" w:tplc="6CFA1B20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21C856B6">
      <w:start w:val="1"/>
      <w:numFmt w:val="decimal"/>
      <w:lvlText w:val="%4."/>
      <w:lvlJc w:val="left"/>
      <w:pPr>
        <w:ind w:left="2880" w:hanging="360"/>
      </w:pPr>
      <w:rPr>
        <w:b/>
        <w:bCs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6261D13"/>
    <w:multiLevelType w:val="hybridMultilevel"/>
    <w:tmpl w:val="DEBED15C"/>
    <w:lvl w:ilvl="0" w:tplc="741022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8A67817"/>
    <w:multiLevelType w:val="hybridMultilevel"/>
    <w:tmpl w:val="CDDAA0AA"/>
    <w:lvl w:ilvl="0" w:tplc="AB58D2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9" w15:restartNumberingAfterBreak="0">
    <w:nsid w:val="6AD830FC"/>
    <w:multiLevelType w:val="hybridMultilevel"/>
    <w:tmpl w:val="EB22192E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6B4B6DB6"/>
    <w:multiLevelType w:val="hybridMultilevel"/>
    <w:tmpl w:val="C3F65F98"/>
    <w:lvl w:ilvl="0" w:tplc="2C2017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6ED07178"/>
    <w:multiLevelType w:val="hybridMultilevel"/>
    <w:tmpl w:val="FA5893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B9104700">
      <w:start w:val="4"/>
      <w:numFmt w:val="decimal"/>
      <w:lvlText w:val="%5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FC361A1"/>
    <w:multiLevelType w:val="hybridMultilevel"/>
    <w:tmpl w:val="FD729FE0"/>
    <w:lvl w:ilvl="0" w:tplc="427E37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708E3711"/>
    <w:multiLevelType w:val="hybridMultilevel"/>
    <w:tmpl w:val="9266C9EE"/>
    <w:lvl w:ilvl="0" w:tplc="057E0C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 w15:restartNumberingAfterBreak="0">
    <w:nsid w:val="713A14FD"/>
    <w:multiLevelType w:val="hybridMultilevel"/>
    <w:tmpl w:val="881AE6A8"/>
    <w:lvl w:ilvl="0" w:tplc="2220A5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718C5CB8"/>
    <w:multiLevelType w:val="hybridMultilevel"/>
    <w:tmpl w:val="3C783170"/>
    <w:lvl w:ilvl="0" w:tplc="0B284A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7193630E"/>
    <w:multiLevelType w:val="hybridMultilevel"/>
    <w:tmpl w:val="FA2AE0B8"/>
    <w:lvl w:ilvl="0" w:tplc="FC5E611C">
      <w:start w:val="1"/>
      <w:numFmt w:val="lowerLetter"/>
      <w:lvlText w:val="%1."/>
      <w:lvlJc w:val="left"/>
      <w:pPr>
        <w:ind w:left="1080" w:hanging="360"/>
      </w:pPr>
      <w:rPr>
        <w:rFonts w:ascii="Bookman Old Style" w:eastAsia="Calibri" w:hAnsi="Bookman Old Style"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739C7882"/>
    <w:multiLevelType w:val="hybridMultilevel"/>
    <w:tmpl w:val="5C7425AA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 w15:restartNumberingAfterBreak="0">
    <w:nsid w:val="74385F9D"/>
    <w:multiLevelType w:val="hybridMultilevel"/>
    <w:tmpl w:val="03843C4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EE2801D4">
      <w:start w:val="1"/>
      <w:numFmt w:val="decimal"/>
      <w:lvlText w:val="%4."/>
      <w:lvlJc w:val="left"/>
      <w:pPr>
        <w:ind w:left="2880" w:hanging="360"/>
      </w:pPr>
      <w:rPr>
        <w:b/>
        <w:bCs w:val="0"/>
      </w:rPr>
    </w:lvl>
    <w:lvl w:ilvl="4" w:tplc="D9565624">
      <w:start w:val="4"/>
      <w:numFmt w:val="decimal"/>
      <w:lvlText w:val="%5"/>
      <w:lvlJc w:val="left"/>
      <w:pPr>
        <w:ind w:left="900" w:hanging="360"/>
      </w:pPr>
    </w:lvl>
    <w:lvl w:ilvl="5" w:tplc="CE680C8E">
      <w:start w:val="1"/>
      <w:numFmt w:val="lowerLetter"/>
      <w:lvlText w:val="%6)"/>
      <w:lvlJc w:val="left"/>
      <w:pPr>
        <w:ind w:left="4500" w:hanging="36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5701AD0"/>
    <w:multiLevelType w:val="hybridMultilevel"/>
    <w:tmpl w:val="B100BABE"/>
    <w:lvl w:ilvl="0" w:tplc="B7801BBC">
      <w:start w:val="14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757A0B6B"/>
    <w:multiLevelType w:val="hybridMultilevel"/>
    <w:tmpl w:val="0EC02CA4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 w15:restartNumberingAfterBreak="0">
    <w:nsid w:val="78401156"/>
    <w:multiLevelType w:val="hybridMultilevel"/>
    <w:tmpl w:val="38801380"/>
    <w:lvl w:ilvl="0" w:tplc="6930AC5E">
      <w:start w:val="1"/>
      <w:numFmt w:val="lowerLetter"/>
      <w:lvlText w:val="%1."/>
      <w:lvlJc w:val="left"/>
      <w:pPr>
        <w:ind w:left="1080" w:hanging="360"/>
      </w:pPr>
      <w:rPr>
        <w:rFonts w:ascii="Bookman Old Style" w:eastAsia="Calibri" w:hAnsi="Bookman Old Style"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78C61359"/>
    <w:multiLevelType w:val="hybridMultilevel"/>
    <w:tmpl w:val="69CC133C"/>
    <w:lvl w:ilvl="0" w:tplc="B87625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7B1B0A17"/>
    <w:multiLevelType w:val="hybridMultilevel"/>
    <w:tmpl w:val="68146108"/>
    <w:lvl w:ilvl="0" w:tplc="746E2A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4" w15:restartNumberingAfterBreak="0">
    <w:nsid w:val="7D0E50E8"/>
    <w:multiLevelType w:val="hybridMultilevel"/>
    <w:tmpl w:val="A5AC3E18"/>
    <w:lvl w:ilvl="0" w:tplc="089C85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7ED17C6C"/>
    <w:multiLevelType w:val="hybridMultilevel"/>
    <w:tmpl w:val="E9FC0386"/>
    <w:lvl w:ilvl="0" w:tplc="5DE0B8E0">
      <w:start w:val="1"/>
      <w:numFmt w:val="decimal"/>
      <w:lvlText w:val="%1"/>
      <w:lvlJc w:val="left"/>
      <w:pPr>
        <w:ind w:left="1770" w:hanging="69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7EEE34F7"/>
    <w:multiLevelType w:val="hybridMultilevel"/>
    <w:tmpl w:val="1B6A12BE"/>
    <w:lvl w:ilvl="0" w:tplc="2220A59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3466494">
    <w:abstractNumId w:val="23"/>
  </w:num>
  <w:num w:numId="2" w16cid:durableId="1447000630">
    <w:abstractNumId w:val="51"/>
  </w:num>
  <w:num w:numId="3" w16cid:durableId="1004089754">
    <w:abstractNumId w:val="9"/>
  </w:num>
  <w:num w:numId="4" w16cid:durableId="184636716">
    <w:abstractNumId w:val="15"/>
  </w:num>
  <w:num w:numId="5" w16cid:durableId="1159737311">
    <w:abstractNumId w:val="35"/>
  </w:num>
  <w:num w:numId="6" w16cid:durableId="1145319351">
    <w:abstractNumId w:val="39"/>
  </w:num>
  <w:num w:numId="7" w16cid:durableId="1295717426">
    <w:abstractNumId w:val="63"/>
  </w:num>
  <w:num w:numId="8" w16cid:durableId="1700931741">
    <w:abstractNumId w:val="54"/>
  </w:num>
  <w:num w:numId="9" w16cid:durableId="969165351">
    <w:abstractNumId w:val="31"/>
  </w:num>
  <w:num w:numId="10" w16cid:durableId="1997568673">
    <w:abstractNumId w:val="18"/>
  </w:num>
  <w:num w:numId="11" w16cid:durableId="961110337">
    <w:abstractNumId w:val="19"/>
  </w:num>
  <w:num w:numId="12" w16cid:durableId="1471047076">
    <w:abstractNumId w:val="62"/>
  </w:num>
  <w:num w:numId="13" w16cid:durableId="190652037">
    <w:abstractNumId w:val="50"/>
  </w:num>
  <w:num w:numId="14" w16cid:durableId="2070230691">
    <w:abstractNumId w:val="45"/>
  </w:num>
  <w:num w:numId="15" w16cid:durableId="1011177913">
    <w:abstractNumId w:val="76"/>
  </w:num>
  <w:num w:numId="16" w16cid:durableId="1393115558">
    <w:abstractNumId w:val="42"/>
  </w:num>
  <w:num w:numId="17" w16cid:durableId="1289243549">
    <w:abstractNumId w:val="64"/>
  </w:num>
  <w:num w:numId="18" w16cid:durableId="2098625525">
    <w:abstractNumId w:val="36"/>
  </w:num>
  <w:num w:numId="19" w16cid:durableId="791634019">
    <w:abstractNumId w:val="75"/>
  </w:num>
  <w:num w:numId="20" w16cid:durableId="220793180">
    <w:abstractNumId w:val="46"/>
  </w:num>
  <w:num w:numId="21" w16cid:durableId="1242444663">
    <w:abstractNumId w:val="5"/>
  </w:num>
  <w:num w:numId="22" w16cid:durableId="266471494">
    <w:abstractNumId w:val="44"/>
  </w:num>
  <w:num w:numId="23" w16cid:durableId="429010825">
    <w:abstractNumId w:val="3"/>
  </w:num>
  <w:num w:numId="24" w16cid:durableId="1257011143">
    <w:abstractNumId w:val="49"/>
  </w:num>
  <w:num w:numId="25" w16cid:durableId="1710766434">
    <w:abstractNumId w:val="21"/>
  </w:num>
  <w:num w:numId="26" w16cid:durableId="741028108">
    <w:abstractNumId w:val="29"/>
  </w:num>
  <w:num w:numId="27" w16cid:durableId="1509128316">
    <w:abstractNumId w:val="26"/>
  </w:num>
  <w:num w:numId="28" w16cid:durableId="230846934">
    <w:abstractNumId w:val="4"/>
  </w:num>
  <w:num w:numId="29" w16cid:durableId="2136681758">
    <w:abstractNumId w:val="6"/>
  </w:num>
  <w:num w:numId="30" w16cid:durableId="2019501115">
    <w:abstractNumId w:val="47"/>
  </w:num>
  <w:num w:numId="31" w16cid:durableId="633096535">
    <w:abstractNumId w:val="17"/>
  </w:num>
  <w:num w:numId="32" w16cid:durableId="1706371733">
    <w:abstractNumId w:val="1"/>
  </w:num>
  <w:num w:numId="33" w16cid:durableId="910432580">
    <w:abstractNumId w:val="65"/>
  </w:num>
  <w:num w:numId="34" w16cid:durableId="992758530">
    <w:abstractNumId w:val="16"/>
  </w:num>
  <w:num w:numId="35" w16cid:durableId="317392696">
    <w:abstractNumId w:val="60"/>
  </w:num>
  <w:num w:numId="36" w16cid:durableId="295988653">
    <w:abstractNumId w:val="8"/>
  </w:num>
  <w:num w:numId="37" w16cid:durableId="1140804138">
    <w:abstractNumId w:val="66"/>
  </w:num>
  <w:num w:numId="38" w16cid:durableId="1683821590">
    <w:abstractNumId w:val="71"/>
  </w:num>
  <w:num w:numId="39" w16cid:durableId="308556225">
    <w:abstractNumId w:val="28"/>
  </w:num>
  <w:num w:numId="40" w16cid:durableId="1683631943">
    <w:abstractNumId w:val="53"/>
  </w:num>
  <w:num w:numId="41" w16cid:durableId="359626634">
    <w:abstractNumId w:val="22"/>
  </w:num>
  <w:num w:numId="42" w16cid:durableId="365984794">
    <w:abstractNumId w:val="48"/>
  </w:num>
  <w:num w:numId="43" w16cid:durableId="1314990925">
    <w:abstractNumId w:val="58"/>
  </w:num>
  <w:num w:numId="44" w16cid:durableId="692344320">
    <w:abstractNumId w:val="41"/>
  </w:num>
  <w:num w:numId="45" w16cid:durableId="1923297272">
    <w:abstractNumId w:val="11"/>
  </w:num>
  <w:num w:numId="46" w16cid:durableId="1843860286">
    <w:abstractNumId w:val="55"/>
  </w:num>
  <w:num w:numId="47" w16cid:durableId="1992438952">
    <w:abstractNumId w:val="37"/>
  </w:num>
  <w:num w:numId="48" w16cid:durableId="1198396587">
    <w:abstractNumId w:val="32"/>
  </w:num>
  <w:num w:numId="49" w16cid:durableId="1906144274">
    <w:abstractNumId w:val="43"/>
  </w:num>
  <w:num w:numId="50" w16cid:durableId="1358311908">
    <w:abstractNumId w:val="33"/>
  </w:num>
  <w:num w:numId="51" w16cid:durableId="633874952">
    <w:abstractNumId w:val="34"/>
  </w:num>
  <w:num w:numId="52" w16cid:durableId="629016607">
    <w:abstractNumId w:val="40"/>
  </w:num>
  <w:num w:numId="53" w16cid:durableId="678506336">
    <w:abstractNumId w:val="67"/>
  </w:num>
  <w:num w:numId="54" w16cid:durableId="2074816333">
    <w:abstractNumId w:val="24"/>
  </w:num>
  <w:num w:numId="55" w16cid:durableId="1620338999">
    <w:abstractNumId w:val="73"/>
  </w:num>
  <w:num w:numId="56" w16cid:durableId="1987278709">
    <w:abstractNumId w:val="70"/>
  </w:num>
  <w:num w:numId="57" w16cid:durableId="1106123807">
    <w:abstractNumId w:val="13"/>
  </w:num>
  <w:num w:numId="58" w16cid:durableId="1776166696">
    <w:abstractNumId w:val="59"/>
  </w:num>
  <w:num w:numId="59" w16cid:durableId="96029565">
    <w:abstractNumId w:val="27"/>
  </w:num>
  <w:num w:numId="60" w16cid:durableId="1450785266">
    <w:abstractNumId w:val="2"/>
  </w:num>
  <w:num w:numId="61" w16cid:durableId="275988913">
    <w:abstractNumId w:val="57"/>
  </w:num>
  <w:num w:numId="62" w16cid:durableId="1661735318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4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 w16cid:durableId="1996180277">
    <w:abstractNumId w:val="3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 w16cid:durableId="1815945128">
    <w:abstractNumId w:val="12"/>
  </w:num>
  <w:num w:numId="65" w16cid:durableId="1534728485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 w16cid:durableId="417114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 w16cid:durableId="1035696921">
    <w:abstractNumId w:val="56"/>
  </w:num>
  <w:num w:numId="68" w16cid:durableId="1088312108">
    <w:abstractNumId w:val="38"/>
  </w:num>
  <w:num w:numId="69" w16cid:durableId="1859663411">
    <w:abstractNumId w:val="74"/>
  </w:num>
  <w:num w:numId="70" w16cid:durableId="629362542">
    <w:abstractNumId w:val="20"/>
  </w:num>
  <w:num w:numId="71" w16cid:durableId="569653575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4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 w16cid:durableId="19072992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 w16cid:durableId="1654604143">
    <w:abstractNumId w:val="25"/>
    <w:lvlOverride w:ilvl="0">
      <w:startOverride w:val="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 w16cid:durableId="2059284532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 w16cid:durableId="507402765">
    <w:abstractNumId w:val="69"/>
  </w:num>
  <w:num w:numId="76" w16cid:durableId="1005522569">
    <w:abstractNumId w:val="72"/>
  </w:num>
  <w:num w:numId="77" w16cid:durableId="685908551">
    <w:abstractNumId w:val="0"/>
  </w:num>
  <w:num w:numId="78" w16cid:durableId="53434876">
    <w:abstractNumId w:val="7"/>
  </w:num>
  <w:num w:numId="79" w16cid:durableId="1697851576">
    <w:abstractNumId w:val="10"/>
  </w:num>
  <w:num w:numId="80" w16cid:durableId="181830477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1889"/>
    <w:rsid w:val="00010942"/>
    <w:rsid w:val="0003001F"/>
    <w:rsid w:val="0003370F"/>
    <w:rsid w:val="000475F0"/>
    <w:rsid w:val="00050023"/>
    <w:rsid w:val="0005495A"/>
    <w:rsid w:val="00061787"/>
    <w:rsid w:val="00063976"/>
    <w:rsid w:val="00065EED"/>
    <w:rsid w:val="000A24E4"/>
    <w:rsid w:val="000B51DC"/>
    <w:rsid w:val="000D14BA"/>
    <w:rsid w:val="000F3699"/>
    <w:rsid w:val="00103BB8"/>
    <w:rsid w:val="00106C8E"/>
    <w:rsid w:val="001148FD"/>
    <w:rsid w:val="0012020D"/>
    <w:rsid w:val="001311C1"/>
    <w:rsid w:val="0013613C"/>
    <w:rsid w:val="001464D4"/>
    <w:rsid w:val="001465F7"/>
    <w:rsid w:val="001723D1"/>
    <w:rsid w:val="00181C3E"/>
    <w:rsid w:val="001B6C01"/>
    <w:rsid w:val="001E2950"/>
    <w:rsid w:val="001F2196"/>
    <w:rsid w:val="001F3D49"/>
    <w:rsid w:val="00235BFB"/>
    <w:rsid w:val="002F0899"/>
    <w:rsid w:val="0032465B"/>
    <w:rsid w:val="00337380"/>
    <w:rsid w:val="003D0886"/>
    <w:rsid w:val="003F307C"/>
    <w:rsid w:val="00406743"/>
    <w:rsid w:val="004138D8"/>
    <w:rsid w:val="0043061F"/>
    <w:rsid w:val="0043677C"/>
    <w:rsid w:val="0046398E"/>
    <w:rsid w:val="00464DA8"/>
    <w:rsid w:val="004730F7"/>
    <w:rsid w:val="00482E70"/>
    <w:rsid w:val="00493291"/>
    <w:rsid w:val="004A08B6"/>
    <w:rsid w:val="004B30EF"/>
    <w:rsid w:val="004C1D0C"/>
    <w:rsid w:val="004D3D35"/>
    <w:rsid w:val="004F10E9"/>
    <w:rsid w:val="004F2C09"/>
    <w:rsid w:val="00505CD7"/>
    <w:rsid w:val="00516A18"/>
    <w:rsid w:val="0052599D"/>
    <w:rsid w:val="00532436"/>
    <w:rsid w:val="005370B2"/>
    <w:rsid w:val="005439FA"/>
    <w:rsid w:val="00544730"/>
    <w:rsid w:val="005572B8"/>
    <w:rsid w:val="005833AE"/>
    <w:rsid w:val="00586CAF"/>
    <w:rsid w:val="00587421"/>
    <w:rsid w:val="00590D1B"/>
    <w:rsid w:val="005F1644"/>
    <w:rsid w:val="00600279"/>
    <w:rsid w:val="00606827"/>
    <w:rsid w:val="0061159A"/>
    <w:rsid w:val="00632C2E"/>
    <w:rsid w:val="00634432"/>
    <w:rsid w:val="00654386"/>
    <w:rsid w:val="00660C48"/>
    <w:rsid w:val="0066483F"/>
    <w:rsid w:val="006760C0"/>
    <w:rsid w:val="00676D3E"/>
    <w:rsid w:val="00686651"/>
    <w:rsid w:val="0068680F"/>
    <w:rsid w:val="006871C3"/>
    <w:rsid w:val="006B27D0"/>
    <w:rsid w:val="006D5ACB"/>
    <w:rsid w:val="006E244C"/>
    <w:rsid w:val="006E76C3"/>
    <w:rsid w:val="006F0198"/>
    <w:rsid w:val="006F61DC"/>
    <w:rsid w:val="007358F5"/>
    <w:rsid w:val="00771A47"/>
    <w:rsid w:val="00790938"/>
    <w:rsid w:val="007A6926"/>
    <w:rsid w:val="007C002E"/>
    <w:rsid w:val="007F04C0"/>
    <w:rsid w:val="007F2BA9"/>
    <w:rsid w:val="00830FD7"/>
    <w:rsid w:val="00833433"/>
    <w:rsid w:val="00833A75"/>
    <w:rsid w:val="0084553F"/>
    <w:rsid w:val="008733E0"/>
    <w:rsid w:val="0087590C"/>
    <w:rsid w:val="008813F0"/>
    <w:rsid w:val="008833B5"/>
    <w:rsid w:val="008A3BF9"/>
    <w:rsid w:val="008A797B"/>
    <w:rsid w:val="008B7464"/>
    <w:rsid w:val="00901DC2"/>
    <w:rsid w:val="0092695E"/>
    <w:rsid w:val="00947623"/>
    <w:rsid w:val="009555EF"/>
    <w:rsid w:val="0095697B"/>
    <w:rsid w:val="0096528F"/>
    <w:rsid w:val="009A664F"/>
    <w:rsid w:val="009A76AE"/>
    <w:rsid w:val="009E463D"/>
    <w:rsid w:val="009F333E"/>
    <w:rsid w:val="00A07359"/>
    <w:rsid w:val="00A078E1"/>
    <w:rsid w:val="00A21814"/>
    <w:rsid w:val="00A3630B"/>
    <w:rsid w:val="00A40895"/>
    <w:rsid w:val="00A547A5"/>
    <w:rsid w:val="00A71D43"/>
    <w:rsid w:val="00A86A74"/>
    <w:rsid w:val="00AA00E3"/>
    <w:rsid w:val="00AE22AB"/>
    <w:rsid w:val="00B00CF4"/>
    <w:rsid w:val="00B44E90"/>
    <w:rsid w:val="00B50202"/>
    <w:rsid w:val="00B8447D"/>
    <w:rsid w:val="00B91889"/>
    <w:rsid w:val="00B92A1E"/>
    <w:rsid w:val="00B97F8B"/>
    <w:rsid w:val="00BC4E41"/>
    <w:rsid w:val="00BC7501"/>
    <w:rsid w:val="00C33F37"/>
    <w:rsid w:val="00C63A74"/>
    <w:rsid w:val="00C771AF"/>
    <w:rsid w:val="00C81202"/>
    <w:rsid w:val="00C965A2"/>
    <w:rsid w:val="00D009FB"/>
    <w:rsid w:val="00D040FB"/>
    <w:rsid w:val="00D214B0"/>
    <w:rsid w:val="00D24F57"/>
    <w:rsid w:val="00D46D95"/>
    <w:rsid w:val="00D62949"/>
    <w:rsid w:val="00D83BA4"/>
    <w:rsid w:val="00D872D6"/>
    <w:rsid w:val="00DA311F"/>
    <w:rsid w:val="00DA33A1"/>
    <w:rsid w:val="00DA5C38"/>
    <w:rsid w:val="00DC0DC4"/>
    <w:rsid w:val="00DD2670"/>
    <w:rsid w:val="00DD47C2"/>
    <w:rsid w:val="00DF0226"/>
    <w:rsid w:val="00E0027A"/>
    <w:rsid w:val="00E269CB"/>
    <w:rsid w:val="00E7235D"/>
    <w:rsid w:val="00E74850"/>
    <w:rsid w:val="00E977DF"/>
    <w:rsid w:val="00EA63CC"/>
    <w:rsid w:val="00EE5492"/>
    <w:rsid w:val="00EF2029"/>
    <w:rsid w:val="00EF6F05"/>
    <w:rsid w:val="00F17460"/>
    <w:rsid w:val="00F420B3"/>
    <w:rsid w:val="00F71DB6"/>
    <w:rsid w:val="00F8013C"/>
    <w:rsid w:val="00FD3A70"/>
    <w:rsid w:val="00FD3B60"/>
    <w:rsid w:val="00FD5474"/>
    <w:rsid w:val="00FE3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540597"/>
  <w15:chartTrackingRefBased/>
  <w15:docId w15:val="{67D59567-FC59-4C4E-8C38-EE30A4DBA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C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sq-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A073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91889"/>
  </w:style>
  <w:style w:type="table" w:styleId="TableGrid">
    <w:name w:val="Table Grid"/>
    <w:basedOn w:val="TableNormal"/>
    <w:uiPriority w:val="39"/>
    <w:rsid w:val="00B91889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:lang w:eastAsia="en-CA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91889"/>
    <w:pPr>
      <w:spacing w:after="200" w:line="276" w:lineRule="auto"/>
      <w:ind w:left="720"/>
      <w:contextualSpacing/>
    </w:pPr>
    <w:rPr>
      <w:rFonts w:ascii="Calibri" w:eastAsia="MS Mincho" w:hAnsi="Calibri" w:cs="Times New Roman"/>
      <w:kern w:val="0"/>
      <w:lang w:val="en-GB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B91889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A0735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sq-AL"/>
    </w:rPr>
  </w:style>
  <w:style w:type="paragraph" w:styleId="Header">
    <w:name w:val="header"/>
    <w:basedOn w:val="Normal"/>
    <w:link w:val="HeaderChar"/>
    <w:uiPriority w:val="99"/>
    <w:unhideWhenUsed/>
    <w:rsid w:val="006760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60C0"/>
    <w:rPr>
      <w:lang w:val="sq-AL"/>
    </w:rPr>
  </w:style>
  <w:style w:type="paragraph" w:styleId="Footer">
    <w:name w:val="footer"/>
    <w:basedOn w:val="Normal"/>
    <w:link w:val="FooterChar"/>
    <w:uiPriority w:val="99"/>
    <w:unhideWhenUsed/>
    <w:rsid w:val="006760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60C0"/>
    <w:rPr>
      <w:lang w:val="sq-AL"/>
    </w:rPr>
  </w:style>
  <w:style w:type="paragraph" w:styleId="NoSpacing">
    <w:name w:val="No Spacing"/>
    <w:uiPriority w:val="1"/>
    <w:qFormat/>
    <w:rsid w:val="00493291"/>
    <w:pPr>
      <w:spacing w:after="0" w:line="240" w:lineRule="auto"/>
    </w:pPr>
    <w:rPr>
      <w:rFonts w:ascii="Calibri" w:eastAsia="Calibri" w:hAnsi="Calibri" w:cs="Times New Roman"/>
      <w:kern w:val="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033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9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75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1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56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0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2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3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8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96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13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8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3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1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jpe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8514E-07C7-43C3-A4F8-8AF6EEC892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3</TotalTime>
  <Pages>18</Pages>
  <Words>2308</Words>
  <Characters>13162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Dautaj</dc:creator>
  <cp:keywords/>
  <dc:description/>
  <cp:lastModifiedBy>Ornela</cp:lastModifiedBy>
  <cp:revision>110</cp:revision>
  <dcterms:created xsi:type="dcterms:W3CDTF">2023-06-27T12:26:00Z</dcterms:created>
  <dcterms:modified xsi:type="dcterms:W3CDTF">2023-07-21T07:48:00Z</dcterms:modified>
</cp:coreProperties>
</file>